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08"/>
        <w:gridCol w:w="4294"/>
        <w:gridCol w:w="1466"/>
      </w:tblGrid>
      <w:tr w:rsidR="00107220" w:rsidTr="0025005A">
        <w:trPr>
          <w:trHeight w:val="567"/>
        </w:trPr>
        <w:tc>
          <w:tcPr>
            <w:tcW w:w="1908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:rsidR="00107220" w:rsidRDefault="00715E04" w:rsidP="009E60E2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9E60E2">
              <w:rPr>
                <w:rFonts w:hint="eastAsia"/>
                <w:sz w:val="28"/>
              </w:rPr>
              <w:t>B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5792E">
        <w:rPr>
          <w:rFonts w:eastAsia="黑体" w:hint="eastAsia"/>
          <w:b/>
          <w:bCs/>
          <w:sz w:val="32"/>
          <w:szCs w:val="36"/>
          <w:u w:val="single"/>
        </w:rPr>
        <w:t>8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-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5792E">
        <w:rPr>
          <w:rFonts w:eastAsia="黑体" w:hint="eastAsia"/>
          <w:b/>
          <w:bCs/>
          <w:sz w:val="32"/>
          <w:szCs w:val="36"/>
          <w:u w:val="single"/>
        </w:rPr>
        <w:t>9</w:t>
      </w:r>
      <w:r>
        <w:rPr>
          <w:rFonts w:eastAsia="黑体" w:hint="eastAsia"/>
          <w:b/>
          <w:bCs/>
          <w:sz w:val="32"/>
          <w:szCs w:val="36"/>
        </w:rPr>
        <w:t>学年第</w:t>
      </w:r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2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03"/>
        <w:gridCol w:w="567"/>
        <w:gridCol w:w="589"/>
        <w:gridCol w:w="541"/>
        <w:gridCol w:w="541"/>
        <w:gridCol w:w="541"/>
        <w:gridCol w:w="622"/>
        <w:gridCol w:w="565"/>
        <w:gridCol w:w="569"/>
        <w:gridCol w:w="565"/>
        <w:gridCol w:w="661"/>
        <w:gridCol w:w="819"/>
      </w:tblGrid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题次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一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70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368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30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7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68" w:type="pct"/>
          </w:tcPr>
          <w:p w:rsidR="0074496B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阅卷人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670C6F" w:rsidRPr="008B1C54" w:rsidRDefault="00BF5D59" w:rsidP="00BF7E2D">
      <w:pPr>
        <w:spacing w:line="288" w:lineRule="auto"/>
        <w:ind w:right="420" w:firstLineChars="200" w:firstLine="480"/>
        <w:rPr>
          <w:b/>
          <w:szCs w:val="21"/>
        </w:rPr>
      </w:pPr>
      <w:r w:rsidRPr="00BF5D59"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53965" type="#_x0000_t202" style="position:absolute;left:0;text-align:left;margin-left:116pt;margin-top:94.1pt;width:24.8pt;height:20.25pt;z-index:251841536;mso-position-horizontal-relative:text;mso-position-vertical-relative:text;mso-width-relative:margin;mso-height-relative:margin" filled="f" stroked="f">
            <v:textbox style="mso-next-textbox:#_x0000_s53965">
              <w:txbxContent>
                <w:p w:rsidR="00F61FBE" w:rsidRDefault="00F61FBE" w:rsidP="00C21544">
                  <w:r>
                    <w:rPr>
                      <w:rFonts w:hint="eastAsia"/>
                      <w:i/>
                    </w:rPr>
                    <w:t>H</w:t>
                  </w:r>
                </w:p>
              </w:txbxContent>
            </v:textbox>
          </v:shape>
        </w:pict>
      </w:r>
      <w:r w:rsidRPr="00BF5D59">
        <w:rPr>
          <w:noProof/>
          <w:sz w:val="24"/>
        </w:rPr>
        <w:pict>
          <v:shape id="_x0000_s53964" type="#_x0000_t202" style="position:absolute;left:0;text-align:left;margin-left:91.2pt;margin-top:94.95pt;width:24.8pt;height:20.25pt;z-index:251840512;mso-position-horizontal-relative:text;mso-position-vertical-relative:text;mso-width-relative:margin;mso-height-relative:margin" filled="f" stroked="f">
            <v:textbox style="mso-next-textbox:#_x0000_s53964">
              <w:txbxContent>
                <w:p w:rsidR="00F61FBE" w:rsidRDefault="00F61FBE" w:rsidP="00C21544">
                  <w:r>
                    <w:rPr>
                      <w:rFonts w:hint="eastAsia"/>
                      <w:i/>
                    </w:rPr>
                    <w:t>G</w:t>
                  </w:r>
                </w:p>
              </w:txbxContent>
            </v:textbox>
          </v:shape>
        </w:pict>
      </w:r>
      <w:r w:rsidRPr="00BF5D59">
        <w:rPr>
          <w:noProof/>
          <w:sz w:val="24"/>
        </w:rPr>
        <w:pict>
          <v:shape id="_x0000_s53963" type="#_x0000_t202" style="position:absolute;left:0;text-align:left;margin-left:56.7pt;margin-top:95.8pt;width:24.8pt;height:20.25pt;z-index:251839488;mso-position-horizontal-relative:text;mso-position-vertical-relative:text;mso-width-relative:margin;mso-height-relative:margin" filled="f" stroked="f">
            <v:textbox style="mso-next-textbox:#_x0000_s53963">
              <w:txbxContent>
                <w:p w:rsidR="00F61FBE" w:rsidRDefault="00F61FBE" w:rsidP="00C21544">
                  <w:r>
                    <w:rPr>
                      <w:rFonts w:hint="eastAsia"/>
                      <w:i/>
                    </w:rPr>
                    <w:t>F</w:t>
                  </w:r>
                </w:p>
              </w:txbxContent>
            </v:textbox>
          </v:shape>
        </w:pict>
      </w:r>
      <w:r w:rsidRPr="00BF5D59">
        <w:rPr>
          <w:noProof/>
          <w:szCs w:val="21"/>
        </w:rPr>
        <w:pict>
          <v:shape id="_x0000_s14152" type="#_x0000_t202" style="position:absolute;left:0;text-align:left;margin-left:-23.75pt;margin-top:5pt;width:28.4pt;height:357.6pt;z-index:251651072;mso-position-horizontal-relative:text;mso-position-vertical-relative:text" filled="f" stroked="f">
            <v:textbox style="layout-flow:vertical;mso-layout-flow-alt:bottom-to-top;mso-next-textbox:#_x0000_s14152" inset=",0,,0">
              <w:txbxContent>
                <w:p w:rsidR="00F61FBE" w:rsidRPr="00D2745F" w:rsidRDefault="00F61FBE" w:rsidP="00333984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 w:rsidRPr="007B4F0A">
                    <w:rPr>
                      <w:rFonts w:ascii="宋体" w:hAnsi="宋体" w:hint="eastAsia"/>
                      <w:u w:val="thick"/>
                    </w:rPr>
                    <w:t>土木工程学院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</w:t>
                  </w:r>
                  <w:r w:rsidRPr="007B4F0A">
                    <w:rPr>
                      <w:rFonts w:ascii="宋体" w:hAnsi="宋体" w:hint="eastAsia"/>
                      <w:u w:val="thick"/>
                    </w:rPr>
                    <w:t>土木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 </w:t>
                  </w:r>
                  <w:r>
                    <w:rPr>
                      <w:rFonts w:ascii="华文细黑" w:eastAsia="华文细黑" w:hAnsi="华文细黑" w:hint="eastAsia"/>
                      <w:u w:val="thick"/>
                    </w:rPr>
                    <w:t xml:space="preserve">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 xml:space="preserve">班级：   学号：        姓名：       </w:t>
                  </w:r>
                </w:p>
              </w:txbxContent>
            </v:textbox>
          </v:shape>
        </w:pic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652074" w:rsidRDefault="00BF5D59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shape id="_x0000_s53967" type="#_x0000_t202" style="position:absolute;left:0;text-align:left;margin-left:246.35pt;margin-top:36pt;width:162.15pt;height:58.4pt;z-index:251842560" stroked="f">
            <v:textbox>
              <w:txbxContent>
                <w:p w:rsidR="00F61FBE" w:rsidRPr="00FC73CE" w:rsidRDefault="00F61FBE">
                  <w:pPr>
                    <w:rPr>
                      <w:b/>
                      <w:color w:val="FF0000"/>
                      <w:sz w:val="24"/>
                    </w:rPr>
                  </w:pPr>
                  <w:r w:rsidRPr="00FC73CE">
                    <w:rPr>
                      <w:rFonts w:hint="eastAsia"/>
                      <w:b/>
                      <w:color w:val="FF0000"/>
                      <w:sz w:val="24"/>
                    </w:rPr>
                    <w:t>选取图示两刚片，由规则一有：该体系为无多余联系几何不变系</w:t>
                  </w:r>
                </w:p>
              </w:txbxContent>
            </v:textbox>
          </v:shape>
        </w:pict>
      </w:r>
      <w:r w:rsidR="00670C6F">
        <w:rPr>
          <w:rFonts w:hint="eastAsia"/>
          <w:sz w:val="24"/>
        </w:rPr>
        <w:t xml:space="preserve">      </w:t>
      </w:r>
      <w:r>
        <w:rPr>
          <w:sz w:val="24"/>
        </w:rPr>
      </w:r>
      <w:r>
        <w:rPr>
          <w:sz w:val="24"/>
        </w:rPr>
        <w:pict>
          <v:group id="_x0000_s21385" editas="canvas" style="width:175.1pt;height:115.8pt;mso-position-horizontal-relative:char;mso-position-vertical-relative:line" coordorigin="2510,4457" coordsize="3088,2043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1386" type="#_x0000_t75" style="position:absolute;left:2510;top:4457;width:3088;height:2043" o:preferrelative="f">
              <v:fill o:detectmouseclick="t"/>
              <v:path o:extrusionok="t" o:connecttype="none"/>
              <o:lock v:ext="edit" text="t"/>
            </v:shape>
            <v:group id="_x0000_s53265" style="position:absolute;left:4692;top:4457;width:203;height:370" coordorigin="4687,4036" coordsize="228,420">
              <v:group id="_x0000_s53266" style="position:absolute;left:4755;top:4036;width:160;height:420" coordorigin="4130,4314" coordsize="160,420">
                <v:line id="_x0000_s53267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3268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3269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3270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3271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3272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53273" style="position:absolute;left:4687;top:4170;width:128;height:136" strokeweight="1.5pt">
                <v:fill color2="black"/>
              </v:oval>
            </v:group>
            <v:group id="_x0000_s53284" style="position:absolute;left:2743;top:4603;width:2154;height:1744" coordorigin="2743,4603" coordsize="2154,1744">
              <v:line id="_x0000_s21415" style="position:absolute;flip:y" from="3945,5972" to="4724,5975" o:regroupid="260" strokeweight="1.5pt"/>
              <v:line id="_x0000_s21427" style="position:absolute;flip:x" from="3926,4678" to="3937,6030" o:regroupid="260" strokeweight="1.5pt"/>
              <v:line id="_x0000_s21238" style="position:absolute;rotation:5874772fd;flip:x" from="2288,5282" to="3565,5287" o:regroupid="260" strokeweight="1.5pt"/>
              <v:line id="_x0000_s21225" style="position:absolute;flip:y" from="2932,5320" to="3926,5321" o:regroupid="260" strokeweight="1.5pt"/>
              <v:line id="_x0000_s21431" style="position:absolute;flip:y" from="2910,4646" to="4716,4657" o:regroupid="260" strokeweight="1.5pt"/>
              <v:oval id="_x0000_s21432" style="position:absolute;left:2944;top:5268;width:105;height:106" o:regroupid="260" strokeweight="1.5pt">
                <v:fill color2="black"/>
              </v:oval>
              <v:oval id="_x0000_s21433" style="position:absolute;left:3881;top:4603;width:105;height:105" o:regroupid="260" strokeweight="1.5pt">
                <v:fill color2="black"/>
              </v:oval>
              <v:oval id="_x0000_s21437" style="position:absolute;left:3402;top:4606;width:105;height:103" o:regroupid="260" strokeweight="1.5pt">
                <v:fill color2="black"/>
              </v:oval>
              <v:oval id="_x0000_s21435" style="position:absolute;left:3817;top:5271;width:105;height:103" o:regroupid="260" strokeweight="1.5pt">
                <v:fill color2="black"/>
              </v:oval>
              <v:group id="_x0000_s37877" style="position:absolute;left:3722;top:5923;width:370;height:424" coordorigin="4704,5611" coordsize="419,481">
                <v:line id="_x0000_s3787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87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88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88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88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88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884" style="position:absolute;flip:y" from="4921,5724" to="4922,5903" strokeweight="1.5pt">
                  <v:stroke startarrowwidth="narrow" startarrowlength="short" endarrowwidth="narrow" endarrowlength="short"/>
                </v:line>
                <v:oval id="_x0000_s37885" style="position:absolute;left:4859;top:5872;width:120;height:120;rotation:-180;flip:x" strokeweight="1.5pt">
                  <v:fill color2="black"/>
                </v:oval>
                <v:oval id="_x0000_s37886" style="position:absolute;left:4861;top:5611;width:120;height:120;rotation:-180;flip:x" strokeweight="1.5pt">
                  <v:fill color2="black"/>
                </v:oval>
              </v:group>
              <v:group id="_x0000_s53256" style="position:absolute;left:4694;top:5810;width:203;height:371" coordorigin="4687,4036" coordsize="228,420">
                <v:group id="_x0000_s53257" style="position:absolute;left:4755;top:4036;width:160;height:420" coordorigin="4130,4314" coordsize="160,420">
                  <v:line id="_x0000_s53258" style="position:absolute;rotation:-90;flip:y" from="3922,4525" to="4339,4527" strokeweight="2.25pt">
                    <v:stroke startarrowwidth="narrow" startarrowlength="short" endarrowwidth="narrow" endarrowlength="short"/>
                    <o:lock v:ext="edit" aspectratio="t"/>
                  </v:line>
                  <v:line id="_x0000_s53259" style="position:absolute;rotation:90;flip:x y" from="4237,4676" to="4295,4724">
                    <v:stroke startarrowwidth="narrow" startarrowlength="short" endarrowwidth="narrow" endarrowlength="short"/>
                    <o:lock v:ext="edit" aspectratio="t"/>
                  </v:line>
                  <v:line id="_x0000_s53260" style="position:absolute;rotation:90;flip:x y" from="4144,4573" to="4296,4713">
                    <v:stroke startarrowwidth="narrow" startarrowlength="short" endarrowwidth="narrow" endarrowlength="short"/>
                    <o:lock v:ext="edit" aspectratio="t"/>
                  </v:line>
                  <v:line id="_x0000_s53261" style="position:absolute;rotation:90;flip:x y" from="4142,4454" to="4294,4594">
                    <v:stroke startarrowwidth="narrow" startarrowlength="short" endarrowwidth="narrow" endarrowlength="short"/>
                    <o:lock v:ext="edit" aspectratio="t"/>
                  </v:line>
                  <v:line id="_x0000_s53262" style="position:absolute;rotation:90;flip:x y" from="4144,4337" to="4296,4477">
                    <v:stroke startarrowwidth="narrow" startarrowlength="short" endarrowwidth="narrow" endarrowlength="short"/>
                    <o:lock v:ext="edit" aspectratio="t"/>
                  </v:line>
                  <v:line id="_x0000_s53263" style="position:absolute;rotation:90;flip:x y" from="4144,4320" to="4216,4380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53264" style="position:absolute;left:4687;top:4170;width:128;height:136" strokeweight="1.5pt">
                  <v:fill color2="black"/>
                </v:oval>
              </v:group>
              <v:group id="_x0000_s53274" style="position:absolute;left:2743;top:5921;width:370;height:425" coordorigin="4704,5611" coordsize="419,481">
                <v:line id="_x0000_s5327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327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327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327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327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328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3281" style="position:absolute;flip:y" from="4921,5724" to="4922,5903" strokeweight="1.5pt">
                  <v:stroke startarrowwidth="narrow" startarrowlength="short" endarrowwidth="narrow" endarrowlength="short"/>
                </v:line>
                <v:oval id="_x0000_s53282" style="position:absolute;left:4859;top:5872;width:120;height:120;rotation:-180;flip:x" strokeweight="1.5pt">
                  <v:fill color2="black"/>
                </v:oval>
                <v:oval id="_x0000_s53283" style="position:absolute;left:4861;top:5611;width:120;height:120;rotation:-180;flip:x" strokeweight="1.5pt">
                  <v:fill color2="black"/>
                </v:oval>
              </v:group>
            </v:group>
            <v:shape id="_x0000_s53958" type="#_x0000_t202" style="position:absolute;left:2585;top:5770;width:436;height:356;mso-width-relative:margin;mso-height-relative:margin" filled="f" stroked="f">
              <v:textbox style="mso-next-textbox:#_x0000_s53958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53959" type="#_x0000_t202" style="position:absolute;left:3600;top:5770;width:437;height:356;mso-width-relative:margin;mso-height-relative:margin" filled="f" stroked="f">
              <v:textbox style="mso-next-textbox:#_x0000_s53959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53960" type="#_x0000_t202" style="position:absolute;left:4445;top:5901;width:437;height:357;mso-width-relative:margin;mso-height-relative:margin" filled="f" stroked="f">
              <v:textbox style="mso-next-textbox:#_x0000_s53960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53961" type="#_x0000_t202" style="position:absolute;left:2585;top:5089;width:437;height:357;mso-width-relative:margin;mso-height-relative:margin" filled="f" stroked="f">
              <v:textbox style="mso-next-textbox:#_x0000_s53961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53962" type="#_x0000_t202" style="position:absolute;left:3858;top:5089;width:438;height:357;mso-width-relative:margin;mso-height-relative:margin" filled="f" stroked="f">
              <v:textbox style="mso-next-textbox:#_x0000_s53962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53966" type="#_x0000_t202" style="position:absolute;left:4390;top:4575;width:436;height:357;mso-width-relative:margin;mso-height-relative:margin" filled="f" stroked="f">
              <v:textbox style="mso-next-textbox:#_x0000_s53966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I</w:t>
                    </w:r>
                  </w:p>
                </w:txbxContent>
              </v:textbox>
            </v:shape>
            <v:roundrect id="_x0000_s53968" style="position:absolute;left:3790;top:4472;width:1155;height:1833" arcsize="10923f" fillcolor="yellow">
              <v:fill opacity="0" color2="fill lighten(188)" o:opacity2="39322f" rotate="t" method="linear sigma" focus="100%" type="gradient"/>
            </v:roundrect>
            <v:shape id="_x0000_s53969" style="position:absolute;left:2758;top:4575;width:749;height:1395" coordsize="850,1581" path="m237,1581l,1240,24,404,138,,540,,850,35,734,404,612,1152,237,1581xe" fillcolor="#00b050">
              <v:fill opacity="0" color2="fill lighten(158)" o:opacity2="36045f" rotate="t" method="linear sigma" focus="-50%" type="gradient"/>
              <v:path arrowok="t"/>
            </v:shape>
            <w10:wrap type="none"/>
            <w10:anchorlock/>
          </v:group>
        </w:pict>
      </w:r>
    </w:p>
    <w:p w:rsidR="008B1C54" w:rsidRDefault="008B1C54" w:rsidP="00D13C80">
      <w:pPr>
        <w:ind w:leftChars="135" w:left="283" w:rightChars="92" w:right="193"/>
        <w:rPr>
          <w:sz w:val="24"/>
        </w:rPr>
      </w:pPr>
    </w:p>
    <w:p w:rsidR="008B1C54" w:rsidRDefault="008B1C54" w:rsidP="00D13C80">
      <w:pPr>
        <w:ind w:leftChars="135" w:left="283" w:rightChars="92" w:right="193"/>
        <w:rPr>
          <w:sz w:val="24"/>
        </w:rPr>
      </w:pPr>
    </w:p>
    <w:p w:rsidR="00652074" w:rsidRDefault="00652074" w:rsidP="00333984">
      <w:pPr>
        <w:ind w:leftChars="135" w:left="283" w:rightChars="92" w:right="193"/>
        <w:rPr>
          <w:szCs w:val="21"/>
        </w:rPr>
      </w:pPr>
    </w:p>
    <w:p w:rsidR="00670C6F" w:rsidRPr="008B1C54" w:rsidRDefault="00BF5D59" w:rsidP="00FC73CE">
      <w:pPr>
        <w:ind w:leftChars="135" w:left="283" w:firstLineChars="100" w:firstLine="240"/>
        <w:rPr>
          <w:rFonts w:ascii="黑体" w:eastAsia="黑体"/>
          <w:b/>
          <w:szCs w:val="21"/>
        </w:rPr>
      </w:pPr>
      <w:r w:rsidRPr="00BF5D59">
        <w:rPr>
          <w:noProof/>
          <w:sz w:val="24"/>
        </w:rPr>
        <w:pict>
          <v:group id="_x0000_s67164" style="position:absolute;left:0;text-align:left;margin-left:252.7pt;margin-top:9.25pt;width:193.55pt;height:124.6pt;z-index:251854848" coordorigin="6188,9556" coordsize="3871,2492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53970" type="#_x0000_t6" style="position:absolute;left:7199;top:10535;width:915;height:690;rotation:90" fillcolor="black">
              <v:fill r:id="rId7" o:title="浅色横线" type="pattern"/>
            </v:shape>
            <v:group id="_x0000_s53971" style="position:absolute;left:6886;top:11154;width:483;height:421" coordorigin="4787,7980" coordsize="480,420">
              <v:line id="_x0000_s53972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3973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3974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3975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3976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3977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3978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3979" style="position:absolute;left:4887;top:8120;width:120;height:120;rotation:-90" strokeweight="1.5pt">
                <v:fill color2="black"/>
              </v:oval>
              <v:oval id="_x0000_s53980" style="position:absolute;left:5147;top:8118;width:120;height:120;rotation:-90" strokeweight="1.5pt">
                <v:fill color2="black"/>
              </v:oval>
            </v:group>
            <v:group id="_x0000_s53981" style="position:absolute;left:8840;top:11306;width:418;height:481" coordorigin="4704,5611" coordsize="419,481">
              <v:line id="_x0000_s5398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398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398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398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398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398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3988" style="position:absolute;flip:y" from="4921,5724" to="4922,5903" strokeweight="1.5pt">
                <v:stroke startarrowwidth="narrow" startarrowlength="short" endarrowwidth="narrow" endarrowlength="short"/>
              </v:line>
              <v:oval id="_x0000_s53989" style="position:absolute;left:4859;top:5872;width:120;height:120;rotation:-180;flip:x" strokeweight="1.5pt">
                <v:fill color2="black"/>
              </v:oval>
              <v:oval id="_x0000_s53990" style="position:absolute;left:4861;top:5611;width:120;height:120;rotation:-180;flip:x" strokeweight="1.5pt">
                <v:fill color2="black"/>
              </v:oval>
            </v:group>
            <v:line id="_x0000_s53991" style="position:absolute;rotation:-90" from="8615,10849" to="9517,10850" strokeweight="1.5pt">
              <v:stroke startarrowwidth="narrow" startarrowlength="short" endarrowwidth="narrow" endarrowlength="short"/>
              <o:lock v:ext="edit" aspectratio="t"/>
            </v:line>
            <v:line id="_x0000_s53992" style="position:absolute;rotation:-180" from="6430,10399" to="9936,10410" strokeweight="1.5pt">
              <v:stroke startarrowwidth="narrow" startarrowlength="short" endarrowwidth="narrow" endarrowlength="short"/>
              <o:lock v:ext="edit" aspectratio="t"/>
            </v:line>
            <v:shape id="_x0000_s53993" type="#_x0000_t202" style="position:absolute;left:7787;top:10006;width:754;height:404;mso-width-relative:margin;mso-height-relative:margin" filled="f" stroked="f">
              <v:textbox style="mso-next-textbox:#_x0000_s53993">
                <w:txbxContent>
                  <w:p w:rsidR="00F61FBE" w:rsidRDefault="00F61FBE" w:rsidP="00C21544">
                    <w:r>
                      <w:rPr>
                        <w:rFonts w:hint="eastAsia"/>
                      </w:rPr>
                      <w:t>4</w:t>
                    </w:r>
                    <w:r>
                      <w:rPr>
                        <w:rFonts w:hint="eastAsia"/>
                        <w:i/>
                      </w:rPr>
                      <w:t>Fa</w:t>
                    </w:r>
                  </w:p>
                </w:txbxContent>
              </v:textbox>
            </v:shape>
            <v:shape id="_x0000_s53994" type="#_x0000_t6" style="position:absolute;left:8136;top:10086;width:919;height:317;flip:x" fillcolor="black">
              <v:fill r:id="rId8" o:title="浅色竖线" type="pattern"/>
            </v:shape>
            <v:shape id="_x0000_s53995" type="#_x0000_t6" style="position:absolute;left:7312;top:10410;width:907;height:564;flip:y" fillcolor="black">
              <v:fill r:id="rId8" o:title="浅色竖线" opacity="35389f" o:opacity2="35389f" type="pattern"/>
            </v:shape>
            <v:shape id="_x0000_s53996" type="#_x0000_t202" style="position:absolute;left:9565;top:9765;width:494;height:403;mso-width-relative:margin;mso-height-relative:margin" filled="f" stroked="f">
              <v:textbox style="mso-next-textbox:#_x0000_s53996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53997" type="#_x0000_t202" style="position:absolute;left:8655;top:9767;width:569;height:401;mso-width-relative:margin;mso-height-relative:margin" filled="f" stroked="f">
              <v:textbox style="mso-next-textbox:#_x0000_s53997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Fa</w:t>
                    </w:r>
                  </w:p>
                </w:txbxContent>
              </v:textbox>
            </v:shape>
            <v:group id="_x0000_s54000" style="position:absolute;left:6188;top:10403;width:500;height:438" coordorigin="5973,4274" coordsize="500,438">
              <v:line id="_x0000_s54001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4002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4003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4004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4005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4006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4007" style="position:absolute;flip:x" from="6073,4350" to="6173,4552" strokeweight="1.5pt">
                <v:stroke startarrowwidth="narrow" startarrowlength="short" endarrowwidth="narrow" endarrowlength="short"/>
              </v:line>
              <v:oval id="_x0000_s54008" style="position:absolute;left:6165;top:4274;width:120;height:120" strokeweight="1.5pt">
                <v:fill color2="black"/>
              </v:oval>
              <v:oval id="_x0000_s54009" style="position:absolute;left:6027;top:4492;width:120;height:120" strokeweight="1.5pt">
                <v:fill color2="black"/>
              </v:oval>
              <v:line id="_x0000_s54010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4011" style="position:absolute" from="6277,4352" to="6373,4552" strokeweight="1.5pt">
                <v:stroke startarrowwidth="narrow" startarrowlength="short" endarrowwidth="narrow" endarrowlength="short"/>
              </v:line>
              <v:oval id="_x0000_s54012" style="position:absolute;left:6299;top:4486;width:120;height:120" strokeweight="1.5pt">
                <v:fill color2="black"/>
              </v:oval>
            </v:group>
            <v:line id="_x0000_s54013" style="position:absolute;rotation:-90" from="6859,10854" to="7762,10856" strokeweight="1.5pt">
              <v:stroke startarrowwidth="narrow" startarrowlength="short" endarrowwidth="narrow" endarrowlength="short"/>
              <o:lock v:ext="edit" aspectratio="t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54014" type="#_x0000_t32" style="position:absolute;left:8192;top:10467;width:1;height:462;flip:y" o:connectortype="straight" strokeweight="1.5pt">
              <v:stroke endarrow="block"/>
            </v:shape>
            <v:shape id="_x0000_s54015" type="#_x0000_t32" style="position:absolute;left:9707;top:10186;width:462;height:10;rotation:90" o:connectortype="straight" strokeweight="1.5pt">
              <v:stroke endarrow="block"/>
            </v:shape>
            <v:shape id="_x0000_s54016" type="#_x0000_t202" style="position:absolute;left:8120;top:10699;width:496;height:403;mso-width-relative:margin;mso-height-relative:margin" filled="f" stroked="f">
              <v:textbox style="mso-next-textbox:#_x0000_s54016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oval id="_x0000_s54017" style="position:absolute;left:8136;top:10348;width:119;height:119" strokeweight="1.5pt">
              <v:fill color2="black"/>
            </v:oval>
            <v:shape id="_x0000_s54018" type="#_x0000_t6" style="position:absolute;left:9065;top:10079;width:868;height:320" fillcolor="black">
              <v:fill r:id="rId8" o:title="浅色竖线" type="pattern"/>
            </v:shape>
            <v:shape id="_x0000_s54019" type="#_x0000_t6" style="position:absolute;left:6389;top:9859;width:921;height:540;flip:x" fillcolor="black">
              <v:fill r:id="rId8" o:title="浅色竖线" type="pattern"/>
            </v:shape>
            <v:shape id="_x0000_s54021" type="#_x0000_t202" style="position:absolute;left:7248;top:9556;width:754;height:404;mso-width-relative:margin;mso-height-relative:margin" filled="f" stroked="f">
              <v:textbox style="mso-next-textbox:#_x0000_s54021">
                <w:txbxContent>
                  <w:p w:rsidR="00F61FBE" w:rsidRDefault="00F61FBE" w:rsidP="00C21544">
                    <w:r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  <w:i/>
                      </w:rPr>
                      <w:t>Fa</w:t>
                    </w:r>
                  </w:p>
                </w:txbxContent>
              </v:textbox>
            </v:shape>
            <v:shape id="_x0000_s54022" type="#_x0000_t202" style="position:absolute;left:6634;top:10671;width:754;height:404;mso-width-relative:margin;mso-height-relative:margin" filled="f" stroked="f">
              <v:textbox style="mso-next-textbox:#_x0000_s54022">
                <w:txbxContent>
                  <w:p w:rsidR="00F61FBE" w:rsidRDefault="00F61FBE" w:rsidP="00C21544">
                    <w:r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  <w:i/>
                      </w:rPr>
                      <w:t>Fa</w:t>
                    </w:r>
                  </w:p>
                </w:txbxContent>
              </v:textbox>
            </v:shape>
            <v:shape id="_x0000_s54023" type="#_x0000_t202" style="position:absolute;left:7873;top:11645;width:880;height:403;mso-width-relative:margin;mso-height-relative:margin" filled="f" stroked="f">
              <v:textbox style="mso-next-textbox:#_x0000_s54023">
                <w:txbxContent>
                  <w:p w:rsidR="00F61FBE" w:rsidRDefault="00F61FBE" w:rsidP="00C21544">
                    <w:r>
                      <w:rPr>
                        <w:rFonts w:hint="eastAsia"/>
                        <w:i/>
                      </w:rPr>
                      <w:t>M</w:t>
                    </w:r>
                    <w:r w:rsidRPr="00FC73CE">
                      <w:rPr>
                        <w:rFonts w:hint="eastAsia"/>
                      </w:rPr>
                      <w:t>图</w:t>
                    </w:r>
                  </w:p>
                </w:txbxContent>
              </v:textbox>
            </v:shape>
          </v:group>
        </w:pict>
      </w:r>
      <w:r w:rsidR="00544891"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BF5D59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rect id="_x0000_s18536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8536" inset="0,0,0,0">
              <w:txbxContent>
                <w:p w:rsidR="00F61FBE" w:rsidRPr="00CD2FBA" w:rsidRDefault="00F61FBE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5738" editas="canvas" style="width:224.1pt;height:137.8pt;mso-position-horizontal-relative:char;mso-position-vertical-relative:line" coordorigin="255,3605" coordsize="3953,2430">
            <o:lock v:ext="edit" aspectratio="t"/>
            <v:shape id="_x0000_s15739" type="#_x0000_t75" style="position:absolute;left:255;top:3605;width:3953;height:2430" o:preferrelative="f">
              <v:fill o:detectmouseclick="t"/>
              <v:path o:extrusionok="t" o:connecttype="none"/>
              <o:lock v:ext="edit" text="t"/>
            </v:shape>
            <v:group id="_x0000_s54020" style="position:absolute;left:348;top:3632;width:3744;height:2077" coordorigin="348,3632" coordsize="3744,2077">
              <v:shape id="_x0000_s37019" type="#_x0000_t6" style="position:absolute;left:809;top:4455;width:767;height:282;rotation:90;flip:x" o:regroupid="264" fillcolor="black">
                <v:fill r:id="rId7" o:title="浅色横线" type="pattern"/>
              </v:shape>
              <v:group id="_x0000_s36960" style="position:absolute;left:963;top:4857;width:426;height:371" coordorigin="4787,7980" coordsize="480,420" o:regroupid="264">
                <v:line id="_x0000_s36961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6962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6963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6964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6965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6966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6967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6968" style="position:absolute;left:4887;top:8120;width:120;height:120;rotation:-90" strokeweight="1.5pt">
                  <v:fill color2="black"/>
                </v:oval>
                <v:oval id="_x0000_s36969" style="position:absolute;left:5147;top:8118;width:120;height:120;rotation:-90" strokeweight="1.5pt">
                  <v:fill color2="black"/>
                </v:oval>
              </v:group>
              <v:group id="_x0000_s37415" style="position:absolute;left:2687;top:4991;width:368;height:424" coordorigin="4704,5611" coordsize="419,481" o:regroupid="264">
                <v:line id="_x0000_s37416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417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418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419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420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421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422" style="position:absolute;flip:y" from="4921,5724" to="4922,5903" strokeweight="1.5pt">
                  <v:stroke startarrowwidth="narrow" startarrowlength="short" endarrowwidth="narrow" endarrowlength="short"/>
                </v:line>
                <v:oval id="_x0000_s37423" style="position:absolute;left:4859;top:5872;width:120;height:120;rotation:-180;flip:x" strokeweight="1.5pt">
                  <v:fill color2="black"/>
                </v:oval>
                <v:oval id="_x0000_s37424" style="position:absolute;left:4861;top:5611;width:120;height:120;rotation:-180;flip:x" strokeweight="1.5pt">
                  <v:fill color2="black"/>
                </v:oval>
              </v:group>
              <v:line id="_x0000_s37425" style="position:absolute;rotation:-90" from="2488,4588" to="3284,4589" o:regroupid="264" strokeweight="1.5pt">
                <v:stroke startarrowwidth="narrow" startarrowlength="short" endarrowwidth="narrow" endarrowlength="short"/>
                <o:lock v:ext="edit" aspectratio="t"/>
              </v:line>
              <v:line id="_x0000_s37426" style="position:absolute;rotation:-180" from="561,4191" to="3653,4201" o:regroupid="264" strokeweight="1.5pt">
                <v:stroke startarrowwidth="narrow" startarrowlength="short" endarrowwidth="narrow" endarrowlength="short"/>
                <o:lock v:ext="edit" aspectratio="t"/>
              </v:line>
              <v:shape id="_x0000_s37439" type="#_x0000_t202" style="position:absolute;left:1282;top:4387;width:503;height:356;mso-width-relative:margin;mso-height-relative:margin" o:regroupid="264" filled="f" stroked="f">
                <v:textbox style="mso-next-textbox:#_x0000_s37439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37440" type="#_x0000_t6" style="position:absolute;left:2066;top:3915;width:810;height:280;flip:x" o:regroupid="264" fillcolor="black">
                <v:fill r:id="rId8" o:title="浅色竖线" type="pattern"/>
              </v:shape>
              <v:shape id="_x0000_s37500" type="#_x0000_t202" style="position:absolute;left:804;top:5249;width:437;height:354;mso-width-relative:margin;mso-height-relative:margin" o:regroupid="264" filled="f" stroked="f">
                <v:textbox style="mso-next-textbox:#_x0000_s37500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1" type="#_x0000_t202" style="position:absolute;left:1615;top:5276;width:437;height:354;mso-width-relative:margin;mso-height-relative:margin" o:regroupid="264" filled="f" stroked="f">
                <v:textbox style="mso-next-textbox:#_x0000_s37501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2" type="#_x0000_t202" style="position:absolute;left:2298;top:5274;width:438;height:356;mso-width-relative:margin;mso-height-relative:margin" o:regroupid="264" filled="f" stroked="f">
                <v:textbox style="mso-next-textbox:#_x0000_s37502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03" type="#_x0000_t202" style="position:absolute;left:3653;top:4367;width:439;height:355;mso-width-relative:margin;mso-height-relative:margin" o:regroupid="264" filled="f" stroked="f">
                <v:textbox style="mso-next-textbox:#_x0000_s37503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018" type="#_x0000_t6" style="position:absolute;left:1334;top:4201;width:805;height:282;flip:y" o:regroupid="264" fillcolor="black">
                <v:fill r:id="rId8" o:title="浅色竖线" type="pattern"/>
              </v:shape>
              <v:shape id="_x0000_s37547" type="#_x0000_t202" style="position:absolute;left:3326;top:3632;width:436;height:356;mso-width-relative:margin;mso-height-relative:margin" o:regroupid="264" filled="f" stroked="f">
                <v:textbox style="mso-next-textbox:#_x0000_s37547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37551" type="#_x0000_t202" style="position:absolute;left:2523;top:3634;width:502;height:354;mso-width-relative:margin;mso-height-relative:margin" o:regroupid="264" filled="f" stroked="f">
                <v:textbox style="mso-next-textbox:#_x0000_s37551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37552" type="#_x0000_t202" style="position:absolute;left:655;top:4146;width:504;height:400;mso-width-relative:margin;mso-height-relative:margin" o:regroupid="264" filled="f" stroked="f">
                <v:textbox style="mso-next-textbox:#_x0000_s37552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37553" type="#_x0000_t202" style="position:absolute;left:1254;top:3739;width:504;height:355;mso-width-relative:margin;mso-height-relative:margin" o:regroupid="264" filled="f" stroked="f">
                <v:textbox style="mso-next-textbox:#_x0000_s37553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group id="_x0000_s53285" style="position:absolute;left:348;top:4195;width:441;height:386" coordorigin="5973,4274" coordsize="500,438" o:regroupid="264">
                <v:line id="_x0000_s53286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53287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53288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53289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53290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53291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53292" style="position:absolute;flip:x" from="6073,4350" to="6173,4552" strokeweight="1.5pt">
                  <v:stroke startarrowwidth="narrow" startarrowlength="short" endarrowwidth="narrow" endarrowlength="short"/>
                </v:line>
                <v:oval id="_x0000_s53293" style="position:absolute;left:6165;top:4274;width:120;height:120" strokeweight="1.5pt">
                  <v:fill color2="black"/>
                </v:oval>
                <v:oval id="_x0000_s53294" style="position:absolute;left:6027;top:4492;width:120;height:120" strokeweight="1.5pt">
                  <v:fill color2="black"/>
                </v:oval>
                <v:line id="_x0000_s53295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53296" style="position:absolute" from="6277,4352" to="6373,4552" strokeweight="1.5pt">
                  <v:stroke startarrowwidth="narrow" startarrowlength="short" endarrowwidth="narrow" endarrowlength="short"/>
                </v:line>
                <v:oval id="_x0000_s53297" style="position:absolute;left:6299;top:4486;width:120;height:120" strokeweight="1.5pt">
                  <v:fill color2="black"/>
                </v:oval>
              </v:group>
              <v:group id="_x0000_s53298" style="position:absolute;left:561;top:5437;width:3092;height:272" coordorigin="6145,6324" coordsize="3507,308" o:regroupid="264">
                <v:line id="_x0000_s53299" style="position:absolute;rotation:90" from="6586,6029" to="6586,6910" strokeweight="1pt">
                  <v:stroke startarrow="classic" startarrowwidth="narrow" endarrow="classic" endarrowwidth="narrow"/>
                </v:line>
                <v:line id="_x0000_s53300" style="position:absolute" from="6145,6331" to="6145,6631" strokeweight="1pt">
                  <v:stroke startarrowwidth="narrow" startarrowlength="short" endarrowwidth="narrow" endarrowlength="short"/>
                </v:line>
                <v:line id="_x0000_s53301" style="position:absolute;rotation:90" from="7458,6031" to="7458,6912" strokeweight="1pt">
                  <v:stroke startarrow="classic" startarrowwidth="narrow" endarrow="classic" endarrowwidth="narrow"/>
                </v:line>
                <v:line id="_x0000_s53302" style="position:absolute" from="7021,6324" to="7021,6624" strokeweight="1pt">
                  <v:stroke startarrowwidth="narrow" startarrowlength="short" endarrowwidth="narrow" endarrowlength="short"/>
                </v:line>
                <v:line id="_x0000_s53303" style="position:absolute" from="7897,6330" to="7897,6630" strokeweight="1pt">
                  <v:stroke startarrowwidth="narrow" startarrowlength="short" endarrowwidth="narrow" endarrowlength="short"/>
                </v:line>
                <v:line id="_x0000_s53304" style="position:absolute;rotation:90" from="8340,6031" to="8340,6912" strokeweight="1pt">
                  <v:stroke startarrow="classic" startarrowwidth="narrow" endarrow="classic" endarrowwidth="narrow"/>
                </v:line>
                <v:line id="_x0000_s53305" style="position:absolute;rotation:90" from="9212,6033" to="9212,6914" strokeweight="1pt">
                  <v:stroke startarrow="classic" startarrowwidth="narrow" endarrow="classic" endarrowwidth="narrow"/>
                </v:line>
                <v:line id="_x0000_s53306" style="position:absolute" from="8775,6326" to="8775,6626" strokeweight="1pt">
                  <v:stroke startarrowwidth="narrow" startarrowlength="short" endarrowwidth="narrow" endarrowlength="short"/>
                </v:line>
                <v:line id="_x0000_s53307" style="position:absolute" from="9651,6332" to="9651,6632" strokeweight="1pt">
                  <v:stroke startarrowwidth="narrow" startarrowlength="short" endarrowwidth="narrow" endarrowlength="short"/>
                </v:line>
              </v:group>
              <v:group id="_x0000_s53312" style="position:absolute;left:3570;top:4456;width:776;height:266;rotation:90" coordorigin="6941,5636" coordsize="882,300" o:regroupid="264">
                <v:line id="_x0000_s53313" style="position:absolute;rotation:90" from="7382,5334" to="7382,6215" strokeweight="1pt">
                  <v:stroke startarrow="classic" startarrowwidth="narrow" endarrow="classic" endarrowwidth="narrow"/>
                </v:line>
                <v:line id="_x0000_s53314" style="position:absolute" from="6941,5636" to="6941,5936" strokeweight="1pt">
                  <v:stroke startarrowwidth="narrow" startarrowlength="short" endarrowwidth="narrow" endarrowlength="short"/>
                </v:line>
                <v:line id="_x0000_s53315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53316" style="position:absolute;rotation:-90" from="940,4592" to="1736,4594" o:regroupid="264" strokeweight="1.5pt">
                <v:stroke startarrowwidth="narrow" startarrowlength="short" endarrowwidth="narrow" endarrowlength="short"/>
                <o:lock v:ext="edit" aspectratio="t"/>
              </v:line>
              <v:shape id="_x0000_s53317" type="#_x0000_t202" style="position:absolute;left:3139;top:5249;width:438;height:353;mso-width-relative:margin;mso-height-relative:margin" o:regroupid="264" filled="f" stroked="f">
                <v:textbox style="mso-next-textbox:#_x0000_s53317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46" type="#_x0000_t32" style="position:absolute;left:2115;top:4251;width:1;height:408;flip:y" o:connectortype="straight" o:regroupid="264" strokeweight="1.5pt">
                <v:stroke endarrow="block"/>
              </v:shape>
              <v:shape id="_x0000_s53318" type="#_x0000_t32" style="position:absolute;left:3451;top:4004;width:408;height:8;rotation:90" o:connectortype="straight" o:regroupid="264" strokeweight="1.5pt">
                <v:stroke endarrow="block"/>
              </v:shape>
              <v:shape id="_x0000_s53319" type="#_x0000_t202" style="position:absolute;left:2052;top:4456;width:437;height:355;mso-width-relative:margin;mso-height-relative:margin" o:regroupid="264" filled="f" stroked="f">
                <v:textbox style="mso-next-textbox:#_x0000_s53319">
                  <w:txbxContent>
                    <w:p w:rsidR="00F61FBE" w:rsidRDefault="00F61FBE" w:rsidP="00C21544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oval id="_x0000_s37427" style="position:absolute;left:2066;top:4146;width:105;height:105" o:regroupid="264" strokeweight="1.5pt">
                <v:fill color2="black"/>
              </v:oval>
              <v:shape id="_x0000_s53320" type="#_x0000_t6" style="position:absolute;left:2885;top:3909;width:766;height:282" o:regroupid="264" fillcolor="black">
                <v:fill r:id="rId8" o:title="浅色竖线" type="pattern"/>
              </v:shape>
              <v:shape id="_x0000_s53321" type="#_x0000_t6" style="position:absolute;left:525;top:3910;width:810;height:281;flip:x" o:regroupid="264" fillcolor="black">
                <v:fill r:id="rId8" o:title="浅色竖线" type="pattern"/>
              </v:shape>
            </v:group>
            <w10:wrap type="none"/>
            <w10:anchorlock/>
          </v:group>
        </w:pict>
      </w:r>
    </w:p>
    <w:p w:rsidR="00F9358B" w:rsidRDefault="00F9358B" w:rsidP="00757702">
      <w:pPr>
        <w:rPr>
          <w:szCs w:val="21"/>
        </w:rPr>
      </w:pPr>
    </w:p>
    <w:p w:rsidR="00F9358B" w:rsidRDefault="00F9358B" w:rsidP="00757702">
      <w:pPr>
        <w:rPr>
          <w:szCs w:val="21"/>
        </w:rPr>
      </w:pPr>
    </w:p>
    <w:p w:rsidR="00E53357" w:rsidRPr="00E60BB0" w:rsidRDefault="00BF5D59" w:rsidP="00757702">
      <w:pPr>
        <w:rPr>
          <w:rFonts w:ascii="黑体" w:eastAsia="黑体"/>
          <w:bCs/>
          <w:szCs w:val="21"/>
        </w:rPr>
      </w:pPr>
      <w:r w:rsidRPr="00BF5D59">
        <w:rPr>
          <w:noProof/>
          <w:sz w:val="24"/>
        </w:rPr>
        <w:lastRenderedPageBreak/>
        <w:pict>
          <v:group id="_x0000_s67165" style="position:absolute;left:0;text-align:left;margin-left:0;margin-top:11.05pt;width:209.1pt;height:111.25pt;z-index:251872512" coordorigin="1134,1355" coordsize="4182,2225">
            <v:group id="_x0000_s37820" style="position:absolute;left:1675;top:1600;width:3121;height:1980" coordorigin="1009,3812" coordsize="2479,1572">
              <v:group id="_x0000_s37821" style="position:absolute;left:1387;top:5207;width:1511;height:177" coordorigin="6447,5194" coordsize="1755,307">
                <v:line id="_x0000_s37822" style="position:absolute;rotation:90" from="6888,4899" to="6888,5780" strokeweight="1pt">
                  <v:stroke startarrow="classic" startarrowwidth="narrow" endarrow="classic" endarrowwidth="narrow"/>
                </v:line>
                <v:line id="_x0000_s37823" style="position:absolute" from="6447,5201" to="6447,5501" strokeweight="1pt">
                  <v:stroke startarrowwidth="narrow" startarrowlength="short" endarrowwidth="narrow" endarrowlength="short"/>
                </v:line>
                <v:line id="_x0000_s37824" style="position:absolute;rotation:90" from="7762,4897" to="7762,5778" strokeweight="1pt">
                  <v:stroke startarrow="classic" startarrowwidth="narrow" endarrow="classic" endarrowwidth="narrow"/>
                </v:line>
                <v:line id="_x0000_s37825" style="position:absolute" from="7323,5194" to="7323,5494" strokeweight="1pt">
                  <v:stroke startarrowwidth="narrow" startarrowlength="short" endarrowwidth="narrow" endarrowlength="short"/>
                </v:line>
                <v:line id="_x0000_s37826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37827" style="position:absolute;rotation:-90" from="2133,3216" to="2139,4713" strokeweight="1.5pt">
                <v:stroke startarrowwidth="narrow" startarrowlength="short" endarrowwidth="narrow" endarrowlength="short"/>
              </v:line>
              <v:shape id="_x0000_s37828" type="#_x0000_t75" style="position:absolute;left:3202;top:4292;width:114;height:131">
                <v:imagedata r:id="rId9" o:title=""/>
              </v:shape>
              <v:shape id="_x0000_s37829" type="#_x0000_t75" style="position:absolute;left:2385;top:5157;width:113;height:133">
                <v:imagedata r:id="rId9" o:title=""/>
              </v:shape>
              <v:group id="_x0000_s37830" style="position:absolute;left:3316;top:3948;width:172;height:802" coordorigin="1284,5848" coordsize="192,724">
                <v:line id="_x0000_s37831" style="position:absolute;rotation:-90" from="1369,5774" to="1370,5946"/>
                <v:line id="_x0000_s37832" style="position:absolute;rotation:-90" from="1389,6484" to="1391,6656"/>
                <v:line id="_x0000_s37833" style="position:absolute;rotation:-90" from="1020,6209" to="1744,6210" strokeweight="1pt">
                  <v:stroke startarrow="block" startarrowwidth="narrow" endarrow="block" endarrowwidth="narrow"/>
                </v:line>
              </v:group>
              <v:shape id="_x0000_s37834" type="#_x0000_t75" style="position:absolute;left:1697;top:5153;width:116;height:137">
                <v:imagedata r:id="rId9" o:title=""/>
              </v:shape>
              <v:line id="_x0000_s37835" style="position:absolute;rotation:90;flip:y" from="2512,4330" to="3283,4338" strokeweight="1.5pt">
                <v:stroke startarrowwidth="narrow" startarrowlength="short" endarrowwidth="narrow" endarrowlength="short"/>
              </v:line>
              <v:shape id="_x0000_s37836" type="#_x0000_t32" style="position:absolute;left:1269;top:3837;width:1;height:1" o:connectortype="straight"/>
              <v:line id="_x0000_s37837" style="position:absolute;rotation:90;flip:y" from="1764,4330" to="2535,4338" strokeweight="1.5pt">
                <v:stroke startarrowwidth="narrow" startarrowlength="short" endarrowwidth="narrow" endarrowlength="short"/>
              </v:line>
              <v:group id="_x0000_s37838" style="position:absolute;left:1009;top:3812;width:361;height:373" coordorigin="2072,4643" coordsize="484,512">
                <v:line id="_x0000_s37839" style="position:absolute;rotation:-90;flip:x" from="1983,4892" to="2483,4894" strokeweight="2.25pt">
                  <v:stroke startarrowwidth="narrow" startarrowlength="short" endarrowwidth="narrow" endarrowlength="short"/>
                  <o:lock v:ext="edit" aspectratio="t"/>
                </v:line>
                <v:line id="_x0000_s37840" style="position:absolute;rotation:90" from="2067,4653" to="2125,4701">
                  <v:stroke startarrowwidth="narrow" startarrowlength="short" endarrowwidth="narrow" endarrowlength="short"/>
                  <o:lock v:ext="edit" aspectratio="t"/>
                </v:line>
                <v:line id="_x0000_s37841" style="position:absolute;rotation:90" from="2066,4664" to="2218,4804">
                  <v:stroke startarrowwidth="narrow" startarrowlength="short" endarrowwidth="narrow" endarrowlength="short"/>
                  <o:lock v:ext="edit" aspectratio="t"/>
                </v:line>
                <v:line id="_x0000_s37842" style="position:absolute;rotation:90" from="2066,4769" to="2218,4909">
                  <v:stroke startarrowwidth="narrow" startarrowlength="short" endarrowwidth="narrow" endarrowlength="short"/>
                  <o:lock v:ext="edit" aspectratio="t"/>
                </v:line>
                <v:line id="_x0000_s37843" style="position:absolute;rotation:90" from="2066,4889" to="2218,5029">
                  <v:stroke startarrowwidth="narrow" startarrowlength="short" endarrowwidth="narrow" endarrowlength="short"/>
                  <o:lock v:ext="edit" aspectratio="t"/>
                </v:line>
                <v:line id="_x0000_s37844" style="position:absolute;rotation:90" from="2146,5089" to="2218,5149">
                  <v:stroke startarrowwidth="narrow" startarrowlength="short" endarrowwidth="narrow" endarrowlength="short"/>
                  <o:lock v:ext="edit" aspectratio="t"/>
                </v:line>
                <v:line id="_x0000_s37845" style="position:absolute;rotation:90" from="2066,4989" to="2218,5129">
                  <v:stroke startarrowwidth="narrow" startarrowlength="short" endarrowwidth="narrow" endarrowlength="short"/>
                  <o:lock v:ext="edit" aspectratio="t"/>
                </v:line>
                <v:line id="_x0000_s37846" style="position:absolute;rotation:-90;flip:y" from="2345,4720" to="2352,4900" strokeweight="1.5pt">
                  <v:stroke startarrowwidth="narrow" startarrowlength="short" endarrowwidth="narrow" endarrowlength="short"/>
                </v:line>
                <v:oval id="_x0000_s37847" style="position:absolute;left:2179;top:4746;width:120;height:120;rotation:-90;flip:y" strokeweight="1.5pt">
                  <v:fill color2="black"/>
                </v:oval>
                <v:oval id="_x0000_s37848" style="position:absolute;left:2435;top:4747;width:120;height:120;rotation:-90;flip:y" strokeweight="1.5pt">
                  <v:fill color2="black"/>
                </v:oval>
                <v:line id="_x0000_s37849" style="position:absolute;rotation:-90;flip:y" from="2345,4888" to="2346,5074" strokeweight="1.5pt">
                  <v:stroke startarrowwidth="narrow" startarrowlength="short" endarrowwidth="narrow" endarrowlength="short"/>
                </v:line>
                <v:oval id="_x0000_s37850" style="position:absolute;left:2173;top:4920;width:120;height:120;rotation:-90;flip:y" strokeweight="1.5pt">
                  <v:fill color2="black"/>
                </v:oval>
                <v:oval id="_x0000_s37851" style="position:absolute;left:2433;top:4921;width:120;height:120;rotation:-90;flip:y" strokeweight="1.5pt">
                  <v:fill color2="black"/>
                </v:oval>
                <v:line id="_x0000_s37852" style="position:absolute;rotation:-90;flip:x" from="2305,4893" to="2805,4895" strokeweight="2.25pt">
                  <v:stroke startarrowwidth="narrow" startarrowlength="short" endarrowwidth="narrow" endarrowlength="short"/>
                  <o:lock v:ext="edit" aspectratio="t"/>
                </v:line>
              </v:group>
              <v:oval id="_x0000_s37853" style="position:absolute;left:2091;top:3904;width:106;height:106" strokeweight="1.5pt">
                <v:fill color2="black"/>
              </v:oval>
              <v:shape id="_x0000_s37854" type="#_x0000_t202" style="position:absolute;left:2166;top:4790;width:332;height:399;mso-width-relative:margin;mso-height-relative:margin" filled="f" stroked="f">
                <v:textbox style="mso-next-textbox:#_x0000_s37854">
                  <w:txbxContent>
                    <w:p w:rsidR="00F61FBE" w:rsidRDefault="00F61FBE" w:rsidP="00D5792E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37855" type="#_x0000_t32" style="position:absolute;left:2146;top:4769;width:1;height:307" o:connectortype="straight" strokeweight="1.5pt">
                <v:stroke endarrow="block"/>
              </v:shape>
              <v:group id="_x0000_s37856" style="position:absolute;left:1803;top:4564;width:381;height:332" coordorigin="4787,7980" coordsize="480,420">
                <v:line id="_x0000_s3785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785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785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786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786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86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86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864" style="position:absolute;left:4887;top:8120;width:120;height:120;rotation:-90" strokeweight="1.5pt">
                  <v:fill color2="black"/>
                </v:oval>
                <v:oval id="_x0000_s37865" style="position:absolute;left:5147;top:8118;width:120;height:120;rotation:-90" strokeweight="1.5pt">
                  <v:fill color2="black"/>
                </v:oval>
              </v:group>
              <v:group id="_x0000_s37866" style="position:absolute;left:2719;top:4699;width:346;height:185" coordorigin="4329,3624" coordsize="436,234">
                <v:group id="_x0000_s37867" style="position:absolute;left:4329;top:3698;width:436;height:160" coordorigin="3909,3934" coordsize="436,160">
                  <v:line id="_x0000_s37868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869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37870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37871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37872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37873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37874" style="position:absolute;left:4485;top:3624;width:128;height:136" strokeweight="1.5pt">
                  <v:fill color2="black"/>
                </v:oval>
              </v:group>
            </v:group>
            <v:shape id="_x0000_s54024" type="#_x0000_t32" style="position:absolute;left:2455;top:2512;width:1;height:462;rotation:-90;flip:y" o:connectortype="straight" strokecolor="red" strokeweight="1.5pt">
              <v:stroke endarrow="block"/>
            </v:shape>
            <v:shape id="_x0000_s54025" type="#_x0000_t202" style="position:absolute;left:2181;top:2713;width:494;height:403;mso-width-relative:margin;mso-height-relative:margin" filled="f" stroked="f">
              <v:textbox style="mso-next-textbox:#_x0000_s54025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color w:val="FF0000"/>
                      </w:rPr>
                      <w:t>0</w:t>
                    </w:r>
                  </w:p>
                </w:txbxContent>
              </v:textbox>
            </v:shape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54026" type="#_x0000_t102" style="position:absolute;left:1459;top:1658;width:240;height:520" adj="16838,19283,12378" fillcolor="blue" strokecolor="blue" strokeweight="1.5pt">
              <v:stroke startarrowwidth="narrow" startarrowlength="short" endarrowwidth="narrow" endarrowlength="short"/>
            </v:shape>
            <v:shape id="_x0000_s54027" type="#_x0000_t202" style="position:absolute;left:1134;top:2004;width:494;height:403;mso-width-relative:margin;mso-height-relative:margin" filled="f" stroked="f">
              <v:textbox style="mso-next-textbox:#_x0000_s54027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color w:val="FF0000"/>
                      </w:rPr>
                      <w:t>0</w:t>
                    </w:r>
                  </w:p>
                </w:txbxContent>
              </v:textbox>
            </v:shape>
            <v:shape id="_x0000_s54028" type="#_x0000_t32" style="position:absolute;left:3117;top:1490;width:933;height:299;flip:y" o:connectortype="straight" strokecolor="red" strokeweight="1.5pt"/>
            <v:shape id="_x0000_s54029" type="#_x0000_t32" style="position:absolute;left:4048;top:1490;width:0;height:481" o:connectortype="straight" strokecolor="red" strokeweight="1.5pt"/>
            <v:shape id="_x0000_s54030" type="#_x0000_t32" style="position:absolute;left:3954;top:1789;width:427;height:0" o:connectortype="straight" strokecolor="red" strokeweight="1.5pt"/>
            <v:shape id="_x0000_s54031" type="#_x0000_t32" style="position:absolute;left:4048;top:1730;width:372;height:1061;flip:y" o:connectortype="straight" strokecolor="red" strokeweight="1.5pt"/>
            <v:shape id="_x0000_s54032" type="#_x0000_t202" style="position:absolute;left:4121;top:1355;width:569;height:401;mso-width-relative:margin;mso-height-relative:margin" filled="f" stroked="f">
              <v:textbox style="mso-next-textbox:#_x0000_s54032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Fa</w:t>
                    </w:r>
                  </w:p>
                </w:txbxContent>
              </v:textbox>
            </v:shape>
            <v:shape id="_x0000_s54033" type="#_x0000_t202" style="position:absolute;left:4436;top:3059;width:880;height:403;mso-width-relative:margin;mso-height-relative:margin" filled="f" stroked="f">
              <v:textbox style="mso-next-textbox:#_x0000_s54033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  <o:OLEObject Type="Embed" ProgID="Equation.3" ShapeID="_x0000_s37828" DrawAspect="Content" ObjectID="_1619289132" r:id="rId10"/>
          <o:OLEObject Type="Embed" ProgID="Equation.3" ShapeID="_x0000_s37829" DrawAspect="Content" ObjectID="_1619289133" r:id="rId11"/>
          <o:OLEObject Type="Embed" ProgID="Equation.3" ShapeID="_x0000_s37834" DrawAspect="Content" ObjectID="_1619289134" r:id="rId12"/>
        </w:pic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="00544891"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AD6789" w:rsidRDefault="00AD6789" w:rsidP="008521B1">
      <w:pPr>
        <w:ind w:rightChars="92" w:right="193" w:firstLineChars="50" w:firstLine="120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757702" w:rsidRDefault="00757702" w:rsidP="0041799B">
      <w:pPr>
        <w:ind w:rightChars="92" w:right="193"/>
        <w:rPr>
          <w:rFonts w:ascii="黑体" w:eastAsia="黑体" w:hAnsi="黑体"/>
          <w:szCs w:val="21"/>
        </w:rPr>
      </w:pPr>
    </w:p>
    <w:p w:rsidR="00652074" w:rsidRPr="0041799B" w:rsidRDefault="00BF5D59" w:rsidP="0041799B">
      <w:pPr>
        <w:ind w:rightChars="92" w:right="193"/>
        <w:rPr>
          <w:rFonts w:ascii="黑体" w:eastAsia="黑体" w:hAnsi="黑体"/>
          <w:szCs w:val="21"/>
        </w:rPr>
      </w:pPr>
      <w:r w:rsidRPr="00BF5D59">
        <w:rPr>
          <w:noProof/>
          <w:sz w:val="24"/>
        </w:rPr>
        <w:pict>
          <v:group id="_x0000_s67162" style="position:absolute;left:0;text-align:left;margin-left:190.75pt;margin-top:12.5pt;width:106.65pt;height:103.8pt;z-index:251890176" coordorigin="4949,7000" coordsize="2133,2076">
            <v:shape id="_x0000_s54036" type="#_x0000_t75" style="position:absolute;left:5648;top:8576;width:238;height:203" o:regroupid="275">
              <v:imagedata r:id="rId13" o:title=""/>
              <o:lock v:ext="edit" aspectratio="f"/>
            </v:shape>
            <v:line id="_x0000_s54037" style="position:absolute" from="5578,7401" to="6854,7403" o:regroupid="275" strokeweight="1.5pt">
              <v:stroke startarrowwidth="narrow" startarrowlength="short" endarrowwidth="narrow" endarrowlength="short"/>
              <o:lock v:ext="edit" aspectratio="t"/>
            </v:line>
            <v:line id="_x0000_s54038" style="position:absolute;rotation:-90" from="4993,7997" to="6189,8001" o:regroupid="275" strokeweight="1.5pt">
              <v:stroke startarrowwidth="narrow" startarrowlength="short" endarrowwidth="narrow" endarrowlength="short"/>
              <o:lock v:ext="edit" aspectratio="t"/>
            </v:line>
            <v:group id="_x0000_s54039" style="position:absolute;left:5371;top:8597;width:419;height:479" coordorigin="4704,5611" coordsize="419,481" o:regroupid="275">
              <v:line id="_x0000_s5404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404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404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404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404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404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4046" style="position:absolute;flip:y" from="4921,5724" to="4922,5903" strokeweight="1.5pt">
                <v:stroke startarrowwidth="narrow" startarrowlength="short" endarrowwidth="narrow" endarrowlength="short"/>
              </v:line>
              <v:oval id="_x0000_s54047" style="position:absolute;left:4859;top:5872;width:120;height:120;rotation:-180;flip:x" strokeweight="1.5pt">
                <v:fill color2="black"/>
              </v:oval>
              <v:oval id="_x0000_s54048" style="position:absolute;left:4861;top:5611;width:120;height:120;rotation:-180;flip:x" strokeweight="1.5pt">
                <v:fill color2="black"/>
              </v:oval>
            </v:group>
            <v:line id="_x0000_s54065" style="position:absolute;rotation:-90" from="6273,7997" to="7469,8001" o:regroupid="275" strokeweight="1.5pt">
              <v:stroke startarrowwidth="narrow" startarrowlength="short" endarrowwidth="narrow" endarrowlength="short"/>
              <o:lock v:ext="edit" aspectratio="t"/>
            </v:line>
            <v:oval id="_x0000_s54066" style="position:absolute;left:6802;top:7344;width:120;height:119" o:regroupid="275" strokeweight="1.5pt">
              <v:fill color2="black"/>
            </v:oval>
            <v:group id="_x0000_s54067" style="position:absolute;left:6647;top:8627;width:435;height:160" coordorigin="3909,3934" coordsize="436,160" o:regroupid="275">
              <v:line id="_x0000_s5406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406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407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407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407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407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4074" type="#_x0000_t32" style="position:absolute;left:5273;top:8439;width:1;height:462;rotation:-90;flip:y" o:connectortype="straight" strokecolor="red" strokeweight="1.5pt">
              <v:stroke endarrow="block"/>
            </v:shape>
            <v:shape id="_x0000_s54075" type="#_x0000_t202" style="position:absolute;left:4949;top:8645;width:494;height:403;mso-width-relative:margin;mso-height-relative:margin" filled="f" stroked="f">
              <v:textbox style="mso-next-textbox:#_x0000_s54075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54076" type="#_x0000_t32" style="position:absolute;left:5316;top:7423;width:277;height:1204;flip:x y" o:connectortype="straight" strokecolor="red" strokeweight="1.5pt"/>
            <v:shape id="_x0000_s54077" type="#_x0000_t32" style="position:absolute;left:5316;top:7403;width:427;height:0" o:connectortype="straight" strokecolor="red" strokeweight="1.5pt"/>
            <v:shape id="_x0000_s54078" type="#_x0000_t32" style="position:absolute;left:5600;top:7129;width:0;height:481" o:connectortype="straight" strokecolor="red" strokeweight="1.5pt"/>
            <v:shape id="_x0000_s54079" type="#_x0000_t32" style="position:absolute;left:5589;top:7129;width:1333;height:272" o:connectortype="straight" strokecolor="red" strokeweight="1.5pt"/>
            <v:shape id="_x0000_s54080" type="#_x0000_t32" style="position:absolute;left:6482;top:7403;width:372;height:1242;flip:y" o:connectortype="straight" strokecolor="red" strokeweight="1.5pt"/>
            <v:shape id="_x0000_s54081" type="#_x0000_t32" style="position:absolute;left:6505;top:8629;width:427;height:0" o:connectortype="straight" strokecolor="red" strokeweight="1.5pt"/>
            <v:shape id="_x0000_s54082" type="#_x0000_t202" style="position:absolute;left:5159;top:7000;width:569;height:401;mso-width-relative:margin;mso-height-relative:margin" filled="f" stroked="f">
              <v:textbox style="mso-next-textbox:#_x0000_s54082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4083" type="#_x0000_t202" style="position:absolute;left:6150;top:8487;width:569;height:401;mso-width-relative:margin;mso-height-relative:margin" filled="f" stroked="f">
              <v:textbox style="mso-next-textbox:#_x0000_s54083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4084" type="#_x0000_t202" style="position:absolute;left:5743;top:7797;width:880;height:403;mso-width-relative:margin;mso-height-relative:margin" filled="f" stroked="f">
              <v:textbox style="mso-next-textbox:#_x0000_s54084">
                <w:txbxContent>
                  <w:p w:rsidR="00F61FBE" w:rsidRPr="008521B1" w:rsidRDefault="00F61FBE" w:rsidP="00C21544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  <o:OLEObject Type="Embed" ProgID="Equation.DSMT4" ShapeID="_x0000_s54036" DrawAspect="Content" ObjectID="_1619289135" r:id="rId14"/>
        </w:pict>
      </w:r>
      <w:r w:rsidRPr="00BF5D59">
        <w:rPr>
          <w:noProof/>
          <w:sz w:val="24"/>
        </w:rPr>
        <w:pict>
          <v:shape id="_x0000_s54092" type="#_x0000_t202" style="position:absolute;left:0;text-align:left;margin-left:7.45pt;margin-top:12.85pt;width:42.15pt;height:30.55pt;z-index:251904000;mso-width-relative:margin;mso-height-relative:margin" filled="f" stroked="f">
            <v:textbox style="mso-next-textbox:#_x0000_s54092">
              <w:txbxContent>
                <w:p w:rsidR="00F61FBE" w:rsidRPr="008521B1" w:rsidRDefault="00F61FBE" w:rsidP="00C21544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i/>
                      <w:color w:val="FF0000"/>
                    </w:rPr>
                    <w:t>q</w:t>
                  </w:r>
                  <w:r w:rsidRPr="008521B1">
                    <w:rPr>
                      <w:rFonts w:hint="eastAsia"/>
                      <w:i/>
                      <w:color w:val="FF0000"/>
                    </w:rPr>
                    <w:t>a</w:t>
                  </w:r>
                  <w:r w:rsidRPr="008521B1">
                    <w:rPr>
                      <w:rFonts w:hint="eastAsia"/>
                      <w:color w:val="FF0000"/>
                      <w:vertAlign w:val="superscript"/>
                    </w:rPr>
                    <w:t>2</w:t>
                  </w:r>
                  <w:r w:rsidRPr="008521B1">
                    <w:rPr>
                      <w:rFonts w:hint="eastAsia"/>
                      <w:color w:val="FF0000"/>
                    </w:rPr>
                    <w:t>/2</w:t>
                  </w:r>
                </w:p>
              </w:txbxContent>
            </v:textbox>
          </v:shape>
        </w:pict>
      </w:r>
      <w:r w:rsidR="00544891"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27" type="#_x0000_t75" style="width:11.9pt;height:12.5pt" o:ole="">
            <v:imagedata r:id="rId15" o:title=""/>
          </v:shape>
          <o:OLEObject Type="Embed" ProgID="Equation.3" ShapeID="_x0000_i1027" DrawAspect="Content" ObjectID="_1619289118" r:id="rId16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8D6773">
        <w:rPr>
          <w:rFonts w:ascii="黑体" w:eastAsia="黑体" w:hAnsi="黑体" w:hint="eastAsia"/>
          <w:szCs w:val="21"/>
        </w:rPr>
        <w:t>水平</w:t>
      </w:r>
      <w:r w:rsidR="00547B80">
        <w:rPr>
          <w:rFonts w:ascii="黑体" w:eastAsia="黑体" w:hAnsi="黑体" w:hint="eastAsia"/>
          <w:szCs w:val="21"/>
        </w:rPr>
        <w:t>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BF5D59" w:rsidP="00652074">
      <w:pPr>
        <w:ind w:rightChars="92" w:right="193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37300" editas="canvas" style="width:175.6pt;height:118.05pt;mso-position-horizontal-relative:char;mso-position-vertical-relative:line" coordorigin="7565,2230" coordsize="3096,2082">
            <o:lock v:ext="edit" aspectratio="t"/>
            <v:shape id="_x0000_s37301" type="#_x0000_t75" style="position:absolute;left:7565;top:2230;width:3096;height:2082" o:preferrelative="f">
              <v:fill o:detectmouseclick="t"/>
              <v:path o:extrusionok="t" o:connecttype="none"/>
              <o:lock v:ext="edit" text="t"/>
            </v:shape>
            <v:shape id="_x0000_s54086" type="#_x0000_t32" style="position:absolute;left:8244;top:2230;width:0;height:424" o:connectortype="straight" strokecolor="red" strokeweight="1.5pt"/>
            <v:shape id="_x0000_s54088" type="#_x0000_t32" style="position:absolute;left:8224;top:2230;width:1176;height:240" o:connectortype="straight" strokecolor="red" strokeweight="1.5pt"/>
            <v:group id="_x0000_s67163" style="position:absolute;left:7620;top:2420;width:2278;height:1738" coordorigin="7620,2420" coordsize="2278,1738">
              <v:group id="_x0000_s53839" style="position:absolute;left:7644;top:2420;width:2254;height:1738" coordorigin="7644,2420" coordsize="2254,1738">
                <v:shape id="_x0000_s37304" type="#_x0000_t75" style="position:absolute;left:8651;top:3825;width:200;height:189" o:regroupid="274">
                  <v:imagedata r:id="rId17" o:title=""/>
                </v:shape>
                <v:shape id="_x0000_s37312" type="#_x0000_t75" style="position:absolute;left:8292;top:3506;width:210;height:179" o:regroupid="274">
                  <v:imagedata r:id="rId13" o:title=""/>
                  <o:lock v:ext="edit" aspectratio="f"/>
                </v:shape>
                <v:line id="_x0000_s37313" style="position:absolute" from="8230,2470" to="9356,2472" o:regroupid="274" strokeweight="1.5pt">
                  <v:stroke startarrowwidth="narrow" startarrowlength="short" endarrowwidth="narrow" endarrowlength="short"/>
                  <o:lock v:ext="edit" aspectratio="t"/>
                </v:line>
                <v:line id="_x0000_s37314" style="position:absolute;rotation:-90" from="7714,2996" to="8769,3000" o:regroupid="274" strokeweight="1.5pt">
                  <v:stroke startarrowwidth="narrow" startarrowlength="short" endarrowwidth="narrow" endarrowlength="short"/>
                  <o:lock v:ext="edit" aspectratio="t"/>
                </v:line>
                <v:group id="_x0000_s37325" style="position:absolute;left:8048;top:3525;width:369;height:422" coordorigin="4704,5611" coordsize="419,481" o:regroupid="274">
                  <v:line id="_x0000_s37326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327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37328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37329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37330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37331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37332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37333" style="position:absolute;left:4859;top:5872;width:120;height:120;rotation:-180;flip:x" strokeweight="1.5pt">
                    <v:fill color2="black"/>
                  </v:oval>
                  <v:oval id="_x0000_s37334" style="position:absolute;left:4861;top:5611;width:120;height:120;rotation:-180;flip:x" strokeweight="1.5pt">
                    <v:fill color2="black"/>
                  </v:oval>
                </v:group>
                <v:shape id="_x0000_s37349" type="#_x0000_t75" style="position:absolute;left:9558;top:2845;width:194;height:179" o:regroupid="274">
                  <v:imagedata r:id="rId17" o:title=""/>
                </v:shape>
                <v:shape id="_x0000_s37360" type="#_x0000_t202" style="position:absolute;left:7644;top:2845;width:444;height:442;mso-width-relative:margin;mso-height-relative:margin" o:regroupid="274" filled="f" stroked="f">
                  <v:textbox style="mso-next-textbox:#_x0000_s37360">
                    <w:txbxContent>
                      <w:p w:rsidR="00F61FBE" w:rsidRDefault="00F61FBE" w:rsidP="00993596">
                        <w:r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group id="_x0000_s37643" style="position:absolute;left:7556;top:2905;width:1118;height:247;rotation:-90" coordorigin="7791,4463" coordsize="940,420" o:regroupid="274">
                  <v:line id="_x0000_s37644" style="position:absolute" from="7791,4463" to="7792,4869" strokeweight="1pt">
                    <v:stroke startarrowwidth="narrow" startarrowlength="long" endarrow="classic" endarrowwidth="narrow"/>
                  </v:line>
                  <v:line id="_x0000_s37645" style="position:absolute" from="7791,4473" to="8731,4474" strokeweight="1.5pt">
                    <v:stroke startarrowwidth="narrow" startarrowlength="long" endarrowwidth="narrow"/>
                  </v:line>
                  <v:line id="_x0000_s37646" style="position:absolute" from="8715,4472" to="8716,4878" strokeweight="1pt">
                    <v:stroke startarrowwidth="narrow" startarrowlength="long" endarrow="classic" endarrowwidth="narrow"/>
                  </v:line>
                  <v:line id="_x0000_s37647" style="position:absolute" from="8121,4477" to="8122,4883" strokeweight="1pt">
                    <v:stroke startarrowwidth="narrow" startarrowlength="long" endarrow="classic" endarrowwidth="narrow"/>
                  </v:line>
                  <v:line id="_x0000_s37648" style="position:absolute" from="8436,4473" to="8437,4879" strokeweight="1pt">
                    <v:stroke startarrowwidth="narrow" startarrowlength="long" endarrow="classic" endarrowwidth="narrow"/>
                  </v:line>
                </v:group>
                <v:group id="_x0000_s53323" style="position:absolute;left:8229;top:3894;width:1105;height:264;flip:y" coordorigin="6941,5636" coordsize="882,300" o:regroupid="274">
                  <v:line id="_x0000_s53324" style="position:absolute;rotation:90" from="7382,5334" to="7382,6215" strokeweight="1pt">
                    <v:stroke startarrow="classic" startarrowwidth="narrow" endarrow="classic" endarrowwidth="narrow"/>
                  </v:line>
                  <v:line id="_x0000_s53325" style="position:absolute" from="6941,5636" to="6941,5936" strokeweight="1pt">
                    <v:stroke startarrowwidth="narrow" startarrowlength="short" endarrowwidth="narrow" endarrowlength="short"/>
                  </v:line>
                  <v:line id="_x0000_s53326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group id="_x0000_s53327" style="position:absolute;left:9225;top:2878;width:1082;height:265;rotation:-90;flip:y" coordorigin="6941,5636" coordsize="882,300" o:regroupid="274">
                  <v:line id="_x0000_s53328" style="position:absolute;rotation:90" from="7382,5334" to="7382,6215" strokeweight="1pt">
                    <v:stroke startarrow="classic" startarrowwidth="narrow" endarrow="classic" endarrowwidth="narrow"/>
                  </v:line>
                  <v:line id="_x0000_s53329" style="position:absolute" from="6941,5636" to="6941,5936" strokeweight="1pt">
                    <v:stroke startarrowwidth="narrow" startarrowlength="short" endarrowwidth="narrow" endarrowlength="short"/>
                  </v:line>
                  <v:line id="_x0000_s53330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line id="_x0000_s53331" style="position:absolute;rotation:-90" from="8843,2996" to="9898,2999" o:regroupid="274" strokeweight="1.5pt">
                  <v:stroke startarrowwidth="narrow" startarrowlength="short" endarrowwidth="narrow" endarrowlength="short"/>
                  <o:lock v:ext="edit" aspectratio="t"/>
                </v:line>
                <v:oval id="_x0000_s53332" style="position:absolute;left:9310;top:2420;width:106;height:105" o:regroupid="274" strokeweight="1.5pt">
                  <v:fill color2="black"/>
                </v:oval>
                <v:group id="_x0000_s53832" style="position:absolute;left:9173;top:3551;width:384;height:141" coordorigin="3909,3934" coordsize="436,160">
                  <v:line id="_x0000_s53833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3834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3835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3836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3837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3838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</v:group>
              <v:shape id="_x0000_s54085" type="#_x0000_t32" style="position:absolute;left:7924;top:2473;width:376;height:0" o:connectortype="straight" strokecolor="red" strokeweight="1.5pt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54087" type="#_x0000_t19" style="position:absolute;left:7620;top:2472;width:609;height:1116" coordsize="21600,19271" adj="-4138513,,,19271" path="wr-21600,-2329,21600,40871,9756,,21600,19271nfewr-21600,-2329,21600,40871,9756,,21600,19271l,19271nsxe" strokecolor="red" strokeweight="1.5pt">
                <v:path o:connectlocs="9756,0;21600,19271;0,19271"/>
              </v:shape>
              <v:shape id="_x0000_s54089" type="#_x0000_t32" style="position:absolute;left:9042;top:2503;width:284;height:1078;flip:y" o:connectortype="straight" strokecolor="red" strokeweight="1.5pt"/>
              <v:shape id="_x0000_s54090" type="#_x0000_t32" style="position:absolute;left:9049;top:3544;width:376;height:1" o:connectortype="straight" strokecolor="red" strokeweight="1.5pt"/>
              <v:shape id="_x0000_s54093" type="#_x0000_t202" style="position:absolute;left:8502;top:3320;width:743;height:539;mso-width-relative:margin;mso-height-relative:margin" filled="f" stroked="f">
                <v:textbox style="mso-next-textbox:#_x0000_s54093">
                  <w:txbxContent>
                    <w:p w:rsidR="00F61FBE" w:rsidRPr="008521B1" w:rsidRDefault="00F61FBE" w:rsidP="00C21544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q</w:t>
                      </w: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 w:rsidRPr="008521B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  <v:shape id="_x0000_s54094" type="#_x0000_t202" style="position:absolute;left:8461;top:2812;width:775;height:355;mso-width-relative:margin;mso-height-relative:margin" filled="f" stroked="f">
                <v:textbox style="mso-next-textbox:#_x0000_s54094">
                  <w:txbxContent>
                    <w:p w:rsidR="00F61FBE" w:rsidRPr="008521B1" w:rsidRDefault="00F61FBE" w:rsidP="00C21544">
                      <w:pPr>
                        <w:rPr>
                          <w:color w:val="FF0000"/>
                        </w:rPr>
                      </w:pP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8B59A0">
                        <w:rPr>
                          <w:rFonts w:hint="eastAsia"/>
                          <w:color w:val="FF0000"/>
                          <w:vertAlign w:val="subscript"/>
                        </w:rPr>
                        <w:t>P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3" ShapeID="_x0000_s37304" DrawAspect="Content" ObjectID="_1619289136" r:id="rId18"/>
          <o:OLEObject Type="Embed" ProgID="Equation.DSMT4" ShapeID="_x0000_s37312" DrawAspect="Content" ObjectID="_1619289137" r:id="rId19"/>
          <o:OLEObject Type="Embed" ProgID="Equation.3" ShapeID="_x0000_s37349" DrawAspect="Content" ObjectID="_1619289138" r:id="rId20"/>
        </w:pict>
      </w:r>
    </w:p>
    <w:p w:rsidR="00652074" w:rsidRDefault="008B59A0" w:rsidP="00652074">
      <w:pPr>
        <w:ind w:rightChars="92" w:right="193"/>
        <w:rPr>
          <w:sz w:val="24"/>
        </w:rPr>
      </w:pPr>
      <w:r w:rsidRPr="008B59A0">
        <w:rPr>
          <w:position w:val="-24"/>
          <w:sz w:val="24"/>
        </w:rPr>
        <w:object w:dxaOrig="5539" w:dyaOrig="620">
          <v:shape id="_x0000_i1028" type="#_x0000_t75" style="width:276.75pt;height:31.3pt" o:ole="">
            <v:imagedata r:id="rId21" o:title=""/>
          </v:shape>
          <o:OLEObject Type="Embed" ProgID="Equation.KSEE3" ShapeID="_x0000_i1028" DrawAspect="Content" ObjectID="_1619289119" r:id="rId22"/>
        </w:object>
      </w: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8D6773" w:rsidRPr="0041799B" w:rsidRDefault="00BF5D59" w:rsidP="008B59A0">
      <w:pPr>
        <w:ind w:rightChars="92" w:right="193" w:firstLineChars="50" w:firstLine="120"/>
        <w:rPr>
          <w:rFonts w:ascii="黑体" w:eastAsia="黑体" w:hAnsi="黑体"/>
          <w:szCs w:val="21"/>
        </w:rPr>
      </w:pPr>
      <w:r w:rsidRPr="00BF5D59">
        <w:rPr>
          <w:noProof/>
          <w:sz w:val="24"/>
        </w:rPr>
        <w:lastRenderedPageBreak/>
        <w:pict>
          <v:group id="_x0000_s54230" style="position:absolute;left:0;text-align:left;margin-left:292.2pt;margin-top:44.2pt;width:110pt;height:103.35pt;z-index:251917312" coordorigin="6978,2018" coordsize="2200,2067">
            <v:line id="_x0000_s54102" style="position:absolute;rotation:-90;flip:x" from="8331,1371" to="8331,3066" strokeweight="1.5pt">
              <v:stroke startarrowwidth="narrow" startarrowlength="short" endarrowwidth="narrow" endarrowlength="short"/>
            </v:line>
            <v:group id="_x0000_s54095" style="position:absolute;left:7405;top:2018;width:160;height:420;flip:x y" coordorigin="4130,4314" coordsize="160,420">
              <v:line id="_x0000_s54096" style="position:absolute;rotation:-90;flip:y" from="3922,4525" to="4339,4527" strokeweight="2.25pt">
                <v:stroke startarrowwidth="narrow" startarrowlength="short" endarrowwidth="narrow" endarrowlength="short"/>
                <o:lock v:ext="edit" aspectratio="t"/>
              </v:line>
              <v:line id="_x0000_s54097" style="position:absolute;rotation:90;flip:x y" from="4237,4676" to="4295,4724">
                <v:stroke startarrowwidth="narrow" startarrowlength="short" endarrowwidth="narrow" endarrowlength="short"/>
                <o:lock v:ext="edit" aspectratio="t"/>
              </v:line>
              <v:line id="_x0000_s54098" style="position:absolute;rotation:90;flip:x y" from="4144,4573" to="4296,4713">
                <v:stroke startarrowwidth="narrow" startarrowlength="short" endarrowwidth="narrow" endarrowlength="short"/>
                <o:lock v:ext="edit" aspectratio="t"/>
              </v:line>
              <v:line id="_x0000_s54099" style="position:absolute;rotation:90;flip:x y" from="4142,4454" to="4294,4594">
                <v:stroke startarrowwidth="narrow" startarrowlength="short" endarrowwidth="narrow" endarrowlength="short"/>
                <o:lock v:ext="edit" aspectratio="t"/>
              </v:line>
              <v:line id="_x0000_s54100" style="position:absolute;rotation:90;flip:x y" from="4144,4337" to="4296,4477">
                <v:stroke startarrowwidth="narrow" startarrowlength="short" endarrowwidth="narrow" endarrowlength="short"/>
                <o:lock v:ext="edit" aspectratio="t"/>
              </v:line>
              <v:line id="_x0000_s54101" style="position:absolute;rotation:90;flip:x y" from="4144,4320" to="4216,4380">
                <v:stroke startarrowwidth="narrow" startarrowlength="short" endarrowwidth="narrow" endarrowlength="short"/>
                <o:lock v:ext="edit" aspectratio="t"/>
              </v:line>
            </v:group>
            <v:shape id="_x0000_s54103" type="#_x0000_t32" style="position:absolute;left:7543;top:2219;width:1605;height:253;flip:y" o:connectortype="straight" strokecolor="red" strokeweight="1.5pt"/>
            <v:shape id="_x0000_s54104" type="#_x0000_t202" style="position:absolute;left:6978;top:2304;width:569;height:401;mso-width-relative:margin;mso-height-relative:margin" filled="f" stroked="f">
              <v:textbox style="mso-next-textbox:#_x0000_s54104">
                <w:txbxContent>
                  <w:p w:rsidR="00F61FBE" w:rsidRPr="008521B1" w:rsidRDefault="00F61FBE" w:rsidP="008B59A0">
                    <w:pPr>
                      <w:rPr>
                        <w:color w:val="FF0000"/>
                      </w:rPr>
                    </w:pPr>
                    <w:r w:rsidRPr="008B59A0">
                      <w:rPr>
                        <w:rFonts w:hint="eastAsia"/>
                        <w:color w:val="FF0000"/>
                      </w:rPr>
                      <w:t>2</w:t>
                    </w: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4105" type="#_x0000_t202" style="position:absolute;left:8020;top:2562;width:880;height:403;mso-width-relative:margin;mso-height-relative:margin" filled="f" stroked="f">
              <v:textbox style="mso-next-textbox:#_x0000_s54105">
                <w:txbxContent>
                  <w:p w:rsidR="00F61FBE" w:rsidRPr="008521B1" w:rsidRDefault="00F61FBE" w:rsidP="008B59A0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vertAlign w:val="subscript"/>
                      </w:rPr>
                      <w:t>1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line id="_x0000_s54106" style="position:absolute;rotation:-90;flip:x" from="8311,2670" to="8311,4365" strokeweight="1.5pt">
              <v:stroke startarrowwidth="narrow" startarrowlength="short" endarrowwidth="narrow" endarrowlength="short"/>
            </v:line>
            <v:group id="_x0000_s54107" style="position:absolute;left:7403;top:3334;width:160;height:420;flip:x y" coordorigin="4130,4314" coordsize="160,420">
              <v:line id="_x0000_s54108" style="position:absolute;rotation:-90;flip:y" from="3922,4525" to="4339,4527" strokeweight="2.25pt">
                <v:stroke startarrowwidth="narrow" startarrowlength="short" endarrowwidth="narrow" endarrowlength="short"/>
                <o:lock v:ext="edit" aspectratio="t"/>
              </v:line>
              <v:line id="_x0000_s54109" style="position:absolute;rotation:90;flip:x y" from="4237,4676" to="4295,4724">
                <v:stroke startarrowwidth="narrow" startarrowlength="short" endarrowwidth="narrow" endarrowlength="short"/>
                <o:lock v:ext="edit" aspectratio="t"/>
              </v:line>
              <v:line id="_x0000_s54110" style="position:absolute;rotation:90;flip:x y" from="4144,4573" to="4296,4713">
                <v:stroke startarrowwidth="narrow" startarrowlength="short" endarrowwidth="narrow" endarrowlength="short"/>
                <o:lock v:ext="edit" aspectratio="t"/>
              </v:line>
              <v:line id="_x0000_s54111" style="position:absolute;rotation:90;flip:x y" from="4142,4454" to="4294,4594">
                <v:stroke startarrowwidth="narrow" startarrowlength="short" endarrowwidth="narrow" endarrowlength="short"/>
                <o:lock v:ext="edit" aspectratio="t"/>
              </v:line>
              <v:line id="_x0000_s54112" style="position:absolute;rotation:90;flip:x y" from="4144,4337" to="4296,4477">
                <v:stroke startarrowwidth="narrow" startarrowlength="short" endarrowwidth="narrow" endarrowlength="short"/>
                <o:lock v:ext="edit" aspectratio="t"/>
              </v:line>
              <v:line id="_x0000_s54113" style="position:absolute;rotation:90;flip:x y" from="4144,4320" to="4216,4380">
                <v:stroke startarrowwidth="narrow" startarrowlength="short" endarrowwidth="narrow" endarrowlength="short"/>
                <o:lock v:ext="edit" aspectratio="t"/>
              </v:line>
            </v:group>
            <v:shape id="_x0000_s54226" type="#_x0000_t32" style="position:absolute;left:7543;top:3124;width:834;height:377" o:connectortype="straight" strokecolor="red" strokeweight="1.5pt"/>
            <v:shape id="_x0000_s54227" type="#_x0000_t32" style="position:absolute;left:7563;top:3116;width:4;height:233" o:connectortype="straight" strokecolor="red" strokeweight="1.5pt"/>
            <v:shape id="_x0000_s54228" type="#_x0000_t202" style="position:absolute;left:7032;top:2965;width:569;height:401;mso-width-relative:margin;mso-height-relative:margin" filled="f" stroked="f">
              <v:textbox style="mso-next-textbox:#_x0000_s54228">
                <w:txbxContent>
                  <w:p w:rsidR="00F61FBE" w:rsidRPr="008521B1" w:rsidRDefault="00F61FBE" w:rsidP="008B59A0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Fa</w:t>
                    </w:r>
                  </w:p>
                </w:txbxContent>
              </v:textbox>
            </v:shape>
            <v:shape id="_x0000_s54229" type="#_x0000_t202" style="position:absolute;left:7845;top:3682;width:880;height:403;mso-width-relative:margin;mso-height-relative:margin" filled="f" stroked="f">
              <v:textbox style="mso-next-textbox:#_x0000_s54229">
                <w:txbxContent>
                  <w:p w:rsidR="00F61FBE" w:rsidRPr="008521B1" w:rsidRDefault="00F61FBE" w:rsidP="008B59A0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vertAlign w:val="subscript"/>
                      </w:rPr>
                      <w:t>P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</w:pict>
      </w:r>
      <w:r w:rsidR="008D6773" w:rsidRPr="0041799B">
        <w:rPr>
          <w:rFonts w:ascii="黑体" w:eastAsia="黑体" w:hAnsi="黑体" w:hint="eastAsia"/>
          <w:szCs w:val="21"/>
        </w:rPr>
        <w:t>五、（</w:t>
      </w:r>
      <w:r w:rsidR="008D6773">
        <w:rPr>
          <w:rFonts w:ascii="黑体" w:eastAsia="黑体" w:hAnsi="黑体" w:hint="eastAsia"/>
          <w:szCs w:val="21"/>
        </w:rPr>
        <w:t>6</w:t>
      </w:r>
      <w:r w:rsidR="008D6773" w:rsidRPr="0041799B">
        <w:rPr>
          <w:rFonts w:ascii="黑体" w:eastAsia="黑体" w:hAnsi="黑体" w:hint="eastAsia"/>
          <w:szCs w:val="21"/>
        </w:rPr>
        <w:t>分）图示结构</w:t>
      </w:r>
      <w:r w:rsidR="008D6773" w:rsidRPr="00916C58">
        <w:rPr>
          <w:rFonts w:eastAsia="黑体"/>
          <w:i/>
          <w:szCs w:val="21"/>
        </w:rPr>
        <w:t>a</w:t>
      </w:r>
      <w:r w:rsidR="008D6773">
        <w:rPr>
          <w:rFonts w:ascii="黑体" w:eastAsia="黑体" w:hAnsi="黑体" w:hint="eastAsia"/>
          <w:szCs w:val="21"/>
        </w:rPr>
        <w:t>选取图</w:t>
      </w:r>
      <w:r w:rsidR="008D6773" w:rsidRPr="00916C58">
        <w:rPr>
          <w:rFonts w:eastAsia="黑体"/>
          <w:i/>
          <w:szCs w:val="21"/>
        </w:rPr>
        <w:t>b</w:t>
      </w:r>
      <w:r w:rsidR="008D6773">
        <w:rPr>
          <w:rFonts w:ascii="黑体" w:eastAsia="黑体" w:hAnsi="黑体" w:hint="eastAsia"/>
          <w:szCs w:val="21"/>
        </w:rPr>
        <w:t>为基本结构,试建立力法方程，并计算方程中的系数和自由项</w:t>
      </w:r>
      <w:r w:rsidR="008D6773" w:rsidRPr="0041799B">
        <w:rPr>
          <w:rFonts w:ascii="黑体" w:eastAsia="黑体" w:hAnsi="黑体" w:hint="eastAsia"/>
          <w:szCs w:val="21"/>
        </w:rPr>
        <w:t>。</w:t>
      </w:r>
      <w:r w:rsidR="008D6773">
        <w:rPr>
          <w:rFonts w:ascii="黑体" w:eastAsia="黑体" w:hAnsi="黑体" w:hint="eastAsia"/>
          <w:szCs w:val="21"/>
        </w:rPr>
        <w:t>（不必求解方程）。</w:t>
      </w:r>
    </w:p>
    <w:p w:rsidR="00481C90" w:rsidRPr="0041799B" w:rsidRDefault="00BF5D59" w:rsidP="005D2B88">
      <w:pPr>
        <w:ind w:rightChars="92" w:right="193" w:firstLineChars="50" w:firstLine="120"/>
        <w:rPr>
          <w:rFonts w:ascii="黑体" w:eastAsia="黑体" w:hAnsi="黑体"/>
          <w:szCs w:val="21"/>
        </w:rPr>
      </w:pPr>
      <w:r w:rsidRPr="00BF5D59">
        <w:rPr>
          <w:sz w:val="24"/>
        </w:rPr>
      </w:r>
      <w:r w:rsidRPr="00BF5D59">
        <w:rPr>
          <w:sz w:val="24"/>
        </w:rPr>
        <w:pict>
          <v:group id="_x0000_s54170" editas="canvas" style="width:296.65pt;height:132.85pt;mso-position-horizontal-relative:char;mso-position-vertical-relative:line" coordorigin="6067,8016" coordsize="5237,2344">
            <o:lock v:ext="edit" aspectratio="t"/>
            <v:shape id="_x0000_s54171" type="#_x0000_t75" style="position:absolute;left:6067;top:8016;width:5237;height:2344" o:preferrelative="f">
              <v:fill o:detectmouseclick="t"/>
              <v:path o:extrusionok="t" o:connecttype="none"/>
              <o:lock v:ext="edit" text="t"/>
            </v:shape>
            <v:group id="_x0000_s54172" style="position:absolute;left:6278;top:8120;width:4889;height:2240" coordorigin="6278,8120" coordsize="4889,2240">
              <v:shape id="_x0000_s54173" type="#_x0000_t202" style="position:absolute;left:6911;top:9918;width:677;height:442;mso-width-relative:margin;mso-height-relative:margin" filled="f" stroked="f">
                <v:textbox style="mso-next-textbox:#_x0000_s54173">
                  <w:txbxContent>
                    <w:p w:rsidR="00F61FBE" w:rsidRDefault="00F61FBE" w:rsidP="008B59A0">
                      <w:r>
                        <w:rPr>
                          <w:rFonts w:ascii="黑体" w:eastAsia="黑体" w:hAnsi="黑体" w:hint="eastAsia"/>
                          <w:szCs w:val="21"/>
                        </w:rPr>
                        <w:t>图</w:t>
                      </w:r>
                      <w:r>
                        <w:rPr>
                          <w:rFonts w:eastAsia="黑体"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group id="_x0000_s54174" style="position:absolute;left:6379;top:9721;width:1678;height:197" coordorigin="6447,5194" coordsize="1755,307">
                <v:line id="_x0000_s54175" style="position:absolute;rotation:90" from="6888,4899" to="6888,5780" strokeweight="1pt">
                  <v:stroke startarrow="classic" startarrowwidth="narrow" endarrow="classic" endarrowwidth="narrow"/>
                </v:line>
                <v:line id="_x0000_s54176" style="position:absolute" from="6447,5201" to="6447,5501" strokeweight="1pt">
                  <v:stroke startarrowwidth="narrow" startarrowlength="short" endarrowwidth="narrow" endarrowlength="short"/>
                </v:line>
                <v:line id="_x0000_s54177" style="position:absolute;rotation:90" from="7762,4897" to="7762,5778" strokeweight="1pt">
                  <v:stroke startarrow="classic" startarrowwidth="narrow" endarrow="classic" endarrowwidth="narrow"/>
                </v:line>
                <v:line id="_x0000_s54178" style="position:absolute" from="7323,5194" to="7323,5494" strokeweight="1pt">
                  <v:stroke startarrowwidth="narrow" startarrowlength="short" endarrowwidth="narrow" endarrowlength="short"/>
                </v:line>
                <v:line id="_x0000_s54179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54180" style="position:absolute;rotation:-90" from="7250,7850" to="7256,9514" strokeweight="1.5pt">
                <v:stroke startarrowwidth="narrow" startarrowlength="short" endarrowwidth="narrow" endarrowlength="short"/>
              </v:line>
              <v:shape id="_x0000_s54181" type="#_x0000_t75" style="position:absolute;left:8438;top:9046;width:125;height:145">
                <v:imagedata r:id="rId9" o:title=""/>
              </v:shape>
              <v:shape id="_x0000_s54182" type="#_x0000_t75" style="position:absolute;left:7487;top:9665;width:126;height:148">
                <v:imagedata r:id="rId9" o:title=""/>
              </v:shape>
              <v:group id="_x0000_s54183" style="position:absolute;left:8563;top:8663;width:193;height:891" coordorigin="1284,5848" coordsize="192,724">
                <v:line id="_x0000_s54184" style="position:absolute;rotation:-90" from="1369,5774" to="1370,5946"/>
                <v:line id="_x0000_s54185" style="position:absolute;rotation:-90" from="1389,6484" to="1391,6656"/>
                <v:line id="_x0000_s54186" style="position:absolute;rotation:-90" from="1020,6209" to="1744,6210" strokeweight="1pt">
                  <v:stroke startarrow="block" startarrowwidth="narrow" endarrow="block" endarrowwidth="narrow"/>
                </v:line>
              </v:group>
              <v:shape id="_x0000_s54187" type="#_x0000_t75" style="position:absolute;left:6722;top:9661;width:130;height:152">
                <v:imagedata r:id="rId9" o:title=""/>
              </v:shape>
              <v:line id="_x0000_s54188" style="position:absolute;rotation:90;flip:y" from="7672,9086" to="8528,9095" strokeweight="1.5pt">
                <v:stroke startarrowwidth="narrow" startarrowlength="short" endarrowwidth="narrow" endarrowlength="short"/>
              </v:line>
              <v:shape id="_x0000_s54189" type="#_x0000_t32" style="position:absolute;left:6289;top:8539;width:1;height:2" o:connectortype="straight"/>
              <v:oval id="_x0000_s54190" style="position:absolute;left:8034;top:8644;width:118;height:117" strokeweight="1.5pt">
                <v:fill color2="black"/>
              </v:oval>
              <v:shape id="_x0000_s54191" type="#_x0000_t202" style="position:absolute;left:7219;top:8120;width:369;height:442;mso-width-relative:margin;mso-height-relative:margin" filled="f" stroked="f">
                <v:textbox style="mso-next-textbox:#_x0000_s54191">
                  <w:txbxContent>
                    <w:p w:rsidR="00F61FBE" w:rsidRDefault="00F61FBE" w:rsidP="008B59A0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54192" type="#_x0000_t32" style="position:absolute;left:7256;top:8303;width:1;height:341" o:connectortype="straight" strokeweight="1.5pt">
                <v:stroke endarrow="block"/>
              </v:shape>
              <v:group id="_x0000_s54193" style="position:absolute;left:7901;top:9498;width:386;height:205" coordorigin="4329,3624" coordsize="436,234">
                <v:group id="_x0000_s54194" style="position:absolute;left:4329;top:3698;width:436;height:160" coordorigin="3909,3934" coordsize="436,160">
                  <v:line id="_x0000_s54195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4196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4197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4198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4199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4200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54201" style="position:absolute;left:4485;top:3624;width:128;height:136" strokeweight="1.5pt">
                  <v:fill color2="black"/>
                </v:oval>
              </v:group>
              <v:group id="_x0000_s54202" style="position:absolute;left:6278;top:8539;width:140;height:372;flip:x y" coordorigin="4130,4314" coordsize="160,420">
                <v:line id="_x0000_s54203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4204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4205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4206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4207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4208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line id="_x0000_s54209" style="position:absolute;rotation:-90" from="9924,7850" to="9930,9513" strokeweight="1.5pt">
                <v:stroke startarrowwidth="narrow" startarrowlength="short" endarrowwidth="narrow" endarrowlength="short"/>
              </v:line>
              <v:shape id="_x0000_s54210" type="#_x0000_t32" style="position:absolute;left:8963;top:8539;width:1;height:2" o:connectortype="straight"/>
              <v:shape id="_x0000_s54211" type="#_x0000_t202" style="position:absolute;left:9893;top:8120;width:368;height:442;mso-width-relative:margin;mso-height-relative:margin" filled="f" stroked="f">
                <v:textbox style="mso-next-textbox:#_x0000_s54211">
                  <w:txbxContent>
                    <w:p w:rsidR="00F61FBE" w:rsidRDefault="00F61FBE" w:rsidP="008B59A0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54212" type="#_x0000_t32" style="position:absolute;left:9929;top:8303;width:2;height:341" o:connectortype="straight" strokeweight="1.5pt">
                <v:stroke endarrow="block"/>
              </v:shape>
              <v:group id="_x0000_s54213" style="position:absolute;left:8952;top:8539;width:140;height:372;flip:x y" coordorigin="4130,4314" coordsize="160,420">
                <v:line id="_x0000_s54214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4215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4216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4217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4218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4219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shape id="_x0000_s54220" type="#_x0000_t32" style="position:absolute;left:10757;top:8649;width:1;height:397;flip:y" o:connectortype="straight" strokeweight="1.5pt">
                <v:stroke endarrow="block"/>
              </v:shape>
              <v:shape id="_x0000_s54221" type="#_x0000_t202" style="position:absolute;left:10689;top:8749;width:478;height:442;mso-width-relative:margin;mso-height-relative:margin" filled="f" stroked="f">
                <v:textbox style="mso-next-textbox:#_x0000_s54221">
                  <w:txbxContent>
                    <w:p w:rsidR="00F61FBE" w:rsidRDefault="00F61FBE" w:rsidP="008B59A0">
                      <w:r>
                        <w:rPr>
                          <w:rFonts w:hint="eastAsia"/>
                          <w:i/>
                        </w:rPr>
                        <w:t>X</w:t>
                      </w:r>
                      <w:r w:rsidRPr="00916C58"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54222" type="#_x0000_t202" style="position:absolute;left:9515;top:9373;width:677;height:442;mso-width-relative:margin;mso-height-relative:margin" filled="f" stroked="f">
                <v:textbox style="mso-next-textbox:#_x0000_s54222">
                  <w:txbxContent>
                    <w:p w:rsidR="00F61FBE" w:rsidRDefault="00F61FBE" w:rsidP="008B59A0">
                      <w:r>
                        <w:rPr>
                          <w:rFonts w:ascii="黑体" w:eastAsia="黑体" w:hAnsi="黑体" w:hint="eastAsia"/>
                          <w:szCs w:val="21"/>
                        </w:rPr>
                        <w:t>图</w:t>
                      </w:r>
                      <w:r w:rsidRPr="00916C58">
                        <w:rPr>
                          <w:rFonts w:eastAsia="黑体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54223" type="#_x0000_t202" style="position:absolute;left:9416;top:8896;width:1066;height:442;mso-width-relative:margin;mso-height-relative:margin" filled="f" stroked="f">
                <v:textbox style="mso-next-textbox:#_x0000_s54223">
                  <w:txbxContent>
                    <w:p w:rsidR="00F61FBE" w:rsidRDefault="00F61FBE" w:rsidP="008B59A0">
                      <w:r>
                        <w:rPr>
                          <w:rFonts w:ascii="黑体" w:eastAsia="黑体" w:hAnsi="黑体" w:hint="eastAsia"/>
                          <w:szCs w:val="21"/>
                        </w:rPr>
                        <w:t>基本结构</w:t>
                      </w:r>
                    </w:p>
                  </w:txbxContent>
                </v:textbox>
              </v:shape>
              <v:shape id="_x0000_s54224" type="#_x0000_t202" style="position:absolute;left:6911;top:8644;width:538;height:441;mso-width-relative:margin;mso-height-relative:margin" filled="f" stroked="f">
                <v:textbox style="mso-next-textbox:#_x0000_s54224">
                  <w:txbxContent>
                    <w:p w:rsidR="00F61FBE" w:rsidRDefault="00F61FBE" w:rsidP="008B59A0">
                      <w:r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  <v:shape id="_x0000_s54225" type="#_x0000_t202" style="position:absolute;left:7703;top:8932;width:539;height:441;mso-width-relative:margin;mso-height-relative:margin" filled="f" stroked="f">
                <v:textbox style="mso-next-textbox:#_x0000_s54225">
                  <w:txbxContent>
                    <w:p w:rsidR="00F61FBE" w:rsidRDefault="00F61FBE" w:rsidP="008B59A0">
                      <w:r>
                        <w:rPr>
                          <w:rFonts w:hint="eastAsia"/>
                          <w:i/>
                        </w:rPr>
                        <w:t>EA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3" ShapeID="_x0000_s54181" DrawAspect="Content" ObjectID="_1619289139" r:id="rId23"/>
          <o:OLEObject Type="Embed" ProgID="Equation.3" ShapeID="_x0000_s54182" DrawAspect="Content" ObjectID="_1619289140" r:id="rId24"/>
          <o:OLEObject Type="Embed" ProgID="Equation.3" ShapeID="_x0000_s54187" DrawAspect="Content" ObjectID="_1619289141" r:id="rId25"/>
        </w:pict>
      </w:r>
    </w:p>
    <w:p w:rsidR="0064403A" w:rsidRDefault="00D26510" w:rsidP="00481C90">
      <w:pPr>
        <w:ind w:rightChars="92" w:right="193"/>
        <w:rPr>
          <w:sz w:val="24"/>
        </w:rPr>
      </w:pPr>
      <w:r w:rsidRPr="008B59A0">
        <w:rPr>
          <w:position w:val="-24"/>
          <w:sz w:val="24"/>
        </w:rPr>
        <w:object w:dxaOrig="1980" w:dyaOrig="620">
          <v:shape id="_x0000_i1029" type="#_x0000_t75" style="width:98.9pt;height:31.3pt" o:ole="">
            <v:imagedata r:id="rId26" o:title=""/>
          </v:shape>
          <o:OLEObject Type="Embed" ProgID="Equation.KSEE3" ShapeID="_x0000_i1029" DrawAspect="Content" ObjectID="_1619289120" r:id="rId27"/>
        </w:object>
      </w:r>
      <w:r w:rsidR="00BF5D59">
        <w:rPr>
          <w:noProof/>
          <w:sz w:val="24"/>
        </w:rPr>
        <w:pict>
          <v:shape id="_x0000_s16814" type="#_x0000_t202" style="position:absolute;left:0;text-align:left;margin-left:-26.5pt;margin-top:11.8pt;width:28.4pt;height:357.6pt;z-index:251653120;mso-position-horizontal-relative:text;mso-position-vertical-relative:text" filled="f" stroked="f">
            <v:textbox style="layout-flow:vertical;mso-layout-flow-alt:bottom-to-top;mso-next-textbox:#_x0000_s16814" inset=",0,,0">
              <w:txbxContent>
                <w:p w:rsidR="00F61FBE" w:rsidRPr="00D2745F" w:rsidRDefault="00F61FBE" w:rsidP="00481C90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</w:p>
    <w:p w:rsidR="0064403A" w:rsidRDefault="009F253D" w:rsidP="00652074">
      <w:pPr>
        <w:ind w:rightChars="92" w:right="193"/>
        <w:rPr>
          <w:sz w:val="24"/>
        </w:rPr>
      </w:pPr>
      <w:r w:rsidRPr="00D26510">
        <w:rPr>
          <w:position w:val="-60"/>
          <w:sz w:val="24"/>
        </w:rPr>
        <w:object w:dxaOrig="3540" w:dyaOrig="1320">
          <v:shape id="_x0000_i1030" type="#_x0000_t75" style="width:177.2pt;height:65.75pt" o:ole="">
            <v:imagedata r:id="rId28" o:title=""/>
          </v:shape>
          <o:OLEObject Type="Embed" ProgID="Equation.KSEE3" ShapeID="_x0000_i1030" DrawAspect="Content" ObjectID="_1619289121" r:id="rId29"/>
        </w:object>
      </w:r>
    </w:p>
    <w:p w:rsidR="00481C90" w:rsidRPr="0041799B" w:rsidRDefault="00BF5D59" w:rsidP="00D26510">
      <w:pPr>
        <w:ind w:rightChars="92" w:right="193" w:firstLineChars="150" w:firstLine="360"/>
        <w:rPr>
          <w:rFonts w:ascii="黑体" w:eastAsia="黑体" w:hAnsi="黑体"/>
          <w:szCs w:val="21"/>
        </w:rPr>
      </w:pPr>
      <w:r w:rsidRPr="00BF5D59">
        <w:rPr>
          <w:noProof/>
          <w:sz w:val="24"/>
        </w:rPr>
        <w:pict>
          <v:group id="_x0000_s67160" style="position:absolute;left:0;text-align:left;margin-left:207.45pt;margin-top:14.75pt;width:221.7pt;height:314.4pt;z-index:252110336" coordorigin="5283,7045" coordsize="4434,6288">
            <v:group id="_x0000_s54262" style="position:absolute;left:5283;top:7045;width:2217;height:2143" coordorigin="5521,7189" coordsize="2217,2143">
              <v:group id="_x0000_s54232" style="position:absolute;left:5999;top:9172;width:436;height:160" coordorigin="3909,3934" coordsize="436,160">
                <v:line id="_x0000_s54233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54234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54235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54236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54237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54238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54239" style="position:absolute;left:7319;top:7840;width:419;height:481" coordorigin="4704,5611" coordsize="419,481">
                <v:line id="_x0000_s54240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4241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4242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4243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4244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4245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4246" style="position:absolute;flip:y" from="4921,5724" to="4922,5903" strokeweight="1.5pt">
                  <v:stroke startarrowwidth="narrow" startarrowlength="short" endarrowwidth="narrow" endarrowlength="short"/>
                </v:line>
                <v:oval id="_x0000_s54247" style="position:absolute;left:4859;top:5872;width:120;height:120;rotation:-180;flip:x" strokeweight="1.5pt">
                  <v:fill color2="black"/>
                </v:oval>
                <v:oval id="_x0000_s54248" style="position:absolute;left:4861;top:5611;width:120;height:120;rotation:-180;flip:x" strokeweight="1.5pt">
                  <v:fill color2="black"/>
                </v:oval>
              </v:group>
              <v:group id="_x0000_s54252" style="position:absolute;left:6188;top:7860;width:1319;height:1332" coordorigin="6256,7877" coordsize="1319,1332">
                <v:line id="_x0000_s54249" style="position:absolute;rotation:-90;flip:x" from="6916,7217" to="6916,8536" strokeweight="1.5pt">
                  <v:stroke startarrowwidth="narrow" startarrowlength="short" endarrowwidth="narrow" endarrowlength="short"/>
                </v:line>
                <v:line id="_x0000_s54250" style="position:absolute;flip:x" from="6256,7877" to="6256,9209" strokeweight="1.5pt">
                  <v:stroke startarrowwidth="narrow" startarrowlength="short" endarrowwidth="narrow" endarrowlength="short"/>
                </v:line>
              </v:group>
              <v:group id="_x0000_s54253" style="position:absolute;left:6188;top:7608;width:1348;height:252" coordorigin="7791,4463" coordsize="940,420">
                <v:line id="_x0000_s54254" style="position:absolute" from="7791,4463" to="7792,4869" strokeweight="1pt">
                  <v:stroke startarrowwidth="narrow" startarrowlength="long" endarrow="classic" endarrowwidth="narrow"/>
                </v:line>
                <v:line id="_x0000_s54255" style="position:absolute" from="7791,4473" to="8731,4474" strokeweight="1.5pt">
                  <v:stroke startarrowwidth="narrow" startarrowlength="long" endarrowwidth="narrow"/>
                </v:line>
                <v:line id="_x0000_s54256" style="position:absolute" from="8715,4472" to="8716,4878" strokeweight="1pt">
                  <v:stroke startarrowwidth="narrow" startarrowlength="long" endarrow="classic" endarrowwidth="narrow"/>
                </v:line>
                <v:line id="_x0000_s54257" style="position:absolute" from="8121,4477" to="8122,4883" strokeweight="1pt">
                  <v:stroke startarrowwidth="narrow" startarrowlength="long" endarrow="classic" endarrowwidth="narrow"/>
                </v:line>
                <v:line id="_x0000_s54258" style="position:absolute" from="8436,4473" to="8437,4879" strokeweight="1pt">
                  <v:stroke startarrowwidth="narrow" startarrowlength="long" endarrow="classic" endarrowwidth="narrow"/>
                </v:line>
              </v:group>
              <v:shape id="_x0000_s54259" type="#_x0000_t32" style="position:absolute;left:5629;top:7866;width:556;height:0" o:connectortype="straight" strokeweight="1.5pt">
                <v:stroke endarrow="block"/>
              </v:shape>
              <v:shape id="_x0000_s54260" type="#_x0000_t202" style="position:absolute;left:5521;top:7439;width:550;height:427" filled="f" stroked="f">
                <v:stroke startarrowwidth="narrow" startarrowlength="short" endarrowwidth="narrow" endarrowlength="short"/>
                <v:textbox style="mso-next-textbox:#_x0000_s54260">
                  <w:txbxContent>
                    <w:p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a</w:t>
                      </w:r>
                    </w:p>
                  </w:txbxContent>
                </v:textbox>
              </v:shape>
              <v:shape id="_x0000_s54261" type="#_x0000_t202" style="position:absolute;left:6490;top:7189;width:550;height:427" filled="f" stroked="f">
                <v:stroke startarrowwidth="narrow" startarrowlength="short" endarrowwidth="narrow" endarrowlength="short"/>
                <v:textbox style="mso-next-textbox:#_x0000_s54261">
                  <w:txbxContent>
                    <w:p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</v:group>
            <v:group id="_x0000_s54264" style="position:absolute;left:7881;top:9030;width:436;height:160" coordorigin="3909,3934" coordsize="436,160" o:regroupid="276">
              <v:line id="_x0000_s54265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4266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4267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4268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4269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4270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66569" style="position:absolute;left:8070;top:7718;width:1319;height:1332" coordorigin="6256,7877" coordsize="1319,1332" o:regroupid="276">
              <v:line id="_x0000_s66570" style="position:absolute;rotation:-90;flip:x" from="6916,7217" to="6916,8536" strokeweight="1.5pt">
                <v:stroke startarrowwidth="narrow" startarrowlength="short" endarrowwidth="narrow" endarrowlength="short"/>
              </v:line>
              <v:line id="_x0000_s66571" style="position:absolute;flip:x" from="6256,7877" to="6256,9209" strokeweight="1.5pt">
                <v:stroke startarrowwidth="narrow" startarrowlength="short" endarrowwidth="narrow" endarrowlength="short"/>
              </v:line>
            </v:group>
            <v:group id="_x0000_s66572" style="position:absolute;left:8070;top:7466;width:1348;height:252" coordorigin="7791,4463" coordsize="940,420" o:regroupid="276">
              <v:line id="_x0000_s66573" style="position:absolute" from="7791,4463" to="7792,4869" strokeweight="1pt">
                <v:stroke startarrowwidth="narrow" startarrowlength="long" endarrow="classic" endarrowwidth="narrow"/>
              </v:line>
              <v:line id="_x0000_s66574" style="position:absolute" from="7791,4473" to="8731,4474" strokeweight="1.5pt">
                <v:stroke startarrowwidth="narrow" startarrowlength="long" endarrowwidth="narrow"/>
              </v:line>
              <v:line id="_x0000_s66575" style="position:absolute" from="8715,4472" to="8716,4878" strokeweight="1pt">
                <v:stroke startarrowwidth="narrow" startarrowlength="long" endarrow="classic" endarrowwidth="narrow"/>
              </v:line>
              <v:line id="_x0000_s66576" style="position:absolute" from="8121,4477" to="8122,4883" strokeweight="1pt">
                <v:stroke startarrowwidth="narrow" startarrowlength="long" endarrow="classic" endarrowwidth="narrow"/>
              </v:line>
              <v:line id="_x0000_s66577" style="position:absolute" from="8436,4473" to="8437,4879" strokeweight="1pt">
                <v:stroke startarrowwidth="narrow" startarrowlength="long" endarrow="classic" endarrowwidth="narrow"/>
              </v:line>
            </v:group>
            <v:shape id="_x0000_s66578" type="#_x0000_t32" style="position:absolute;left:7511;top:7724;width:556;height:0" o:connectortype="straight" o:regroupid="276" strokeweight="1.5pt">
              <v:stroke endarrow="block"/>
            </v:shape>
            <v:shape id="_x0000_s66579" type="#_x0000_t202" style="position:absolute;left:7543;top:7271;width:550;height:427" o:regroupid="276" filled="f" stroked="f">
              <v:stroke startarrowwidth="narrow" startarrowlength="short" endarrowwidth="narrow" endarrowlength="short"/>
              <v:textbox style="mso-next-textbox:#_x0000_s66579">
                <w:txbxContent>
                  <w:p w:rsidR="00F61FBE" w:rsidRDefault="00F61FBE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a</w:t>
                    </w:r>
                  </w:p>
                </w:txbxContent>
              </v:textbox>
            </v:shape>
            <v:shape id="_x0000_s66580" type="#_x0000_t202" style="position:absolute;left:8372;top:7047;width:550;height:427" o:regroupid="276" filled="f" stroked="f">
              <v:stroke startarrowwidth="narrow" startarrowlength="short" endarrowwidth="narrow" endarrowlength="short"/>
              <v:textbox style="mso-next-textbox:#_x0000_s66580">
                <w:txbxContent>
                  <w:p w:rsidR="00F61FBE" w:rsidRDefault="00F61FBE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</w:t>
                    </w:r>
                  </w:p>
                </w:txbxContent>
              </v:textbox>
            </v:shape>
            <v:shape id="_x0000_s66581" type="#_x0000_t32" style="position:absolute;left:9389;top:7740;width:0;height:441;flip:y" o:connectortype="straight" strokeweight="1.5pt">
              <v:stroke endarrow="block"/>
            </v:shape>
            <v:shape id="_x0000_s66582" type="#_x0000_t202" style="position:absolute;left:8995;top:7841;width:550;height:427" filled="f" stroked="f">
              <v:stroke startarrowwidth="narrow" startarrowlength="short" endarrowwidth="narrow" endarrowlength="short"/>
              <v:textbox style="mso-next-textbox:#_x0000_s66582">
                <w:txbxContent>
                  <w:p w:rsidR="00F61FBE" w:rsidRDefault="00F61FBE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X</w:t>
                    </w:r>
                    <w:r w:rsidRPr="009F253D">
                      <w:rPr>
                        <w:rFonts w:hint="eastAsia"/>
                        <w:iCs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66593" style="position:absolute;left:7861;top:10946;width:436;height:160" coordorigin="3909,3934" coordsize="436,160">
              <v:line id="_x0000_s66594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595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596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597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598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599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66600" style="position:absolute;left:8050;top:9634;width:1319;height:1332" coordorigin="6256,7877" coordsize="1319,1332">
              <v:line id="_x0000_s66601" style="position:absolute;rotation:-90;flip:x" from="6916,7217" to="6916,8536" strokeweight="1.5pt">
                <v:stroke startarrowwidth="narrow" startarrowlength="short" endarrowwidth="narrow" endarrowlength="short"/>
              </v:line>
              <v:line id="_x0000_s66602" style="position:absolute;flip:x" from="6256,7877" to="6256,9209" strokeweight="1.5pt">
                <v:stroke startarrowwidth="narrow" startarrowlength="short" endarrowwidth="narrow" endarrowlength="short"/>
              </v:line>
            </v:group>
            <v:group id="_x0000_s66603" style="position:absolute;left:7834;top:12958;width:436;height:160" coordorigin="3909,3934" coordsize="436,160">
              <v:line id="_x0000_s66604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605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606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607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608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609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66610" style="position:absolute;left:8048;top:11627;width:1319;height:1332" coordorigin="6256,7877" coordsize="1319,1332">
              <v:line id="_x0000_s66611" style="position:absolute;rotation:-90;flip:x" from="6916,7217" to="6916,8536" strokeweight="1.5pt">
                <v:stroke startarrowwidth="narrow" startarrowlength="short" endarrowwidth="narrow" endarrowlength="short"/>
              </v:line>
              <v:line id="_x0000_s66612" style="position:absolute;flip:x" from="6256,7877" to="6256,9209" strokeweight="1.5pt">
                <v:stroke startarrowwidth="narrow" startarrowlength="short" endarrowwidth="narrow" endarrowlength="short"/>
              </v:line>
            </v:group>
            <v:shape id="_x0000_s66613" type="#_x0000_t32" style="position:absolute;left:9369;top:9634;width:0;height:441;flip:y" o:connectortype="straight" strokeweight="1.5pt">
              <v:stroke endarrow="block"/>
            </v:shape>
            <v:shape id="_x0000_s66614" type="#_x0000_t202" style="position:absolute;left:8996;top:9824;width:550;height:427" filled="f" stroked="f">
              <v:stroke startarrowwidth="narrow" startarrowlength="short" endarrowwidth="narrow" endarrowlength="short"/>
              <v:textbox style="mso-next-textbox:#_x0000_s66614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Cs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66615" type="#_x0000_t32" style="position:absolute;left:8067;top:9634;width:1300;height:271;flip:y" o:connectortype="straight" strokecolor="red" strokeweight="1.5pt"/>
            <v:shape id="_x0000_s66616" type="#_x0000_t32" style="position:absolute;left:8039;top:11216;width:11;height:411;flip:y" o:connectortype="straight" strokecolor="red" strokeweight="1.5pt"/>
            <v:shape id="_x0000_s66617" type="#_x0000_t202" style="position:absolute;left:8015;top:9273;width:550;height:427" filled="f" stroked="f">
              <v:stroke startarrowwidth="narrow" startarrowlength="short" endarrowwidth="narrow" endarrowlength="short"/>
              <v:textbox style="mso-next-textbox:#_x0000_s66617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/>
                        <w:iCs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66618" type="#_x0000_t202" style="position:absolute;left:7688;top:9700;width:550;height:427" filled="f" stroked="f">
              <v:stroke startarrowwidth="narrow" startarrowlength="short" endarrowwidth="narrow" endarrowlength="short"/>
              <v:textbox style="mso-next-textbox:#_x0000_s66618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/>
                        <w:iCs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66619" type="#_x0000_t202" style="position:absolute;left:8377;top:10563;width:880;height:403;mso-width-relative:margin;mso-height-relative:margin" filled="f" stroked="f">
              <v:textbox style="mso-next-textbox:#_x0000_s66619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vertAlign w:val="subscript"/>
                      </w:rPr>
                      <w:t>1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66620" type="#_x0000_t202" style="position:absolute;left:8377;top:12408;width:880;height:403;mso-width-relative:margin;mso-height-relative:margin" filled="f" stroked="f">
              <v:textbox style="mso-next-textbox:#_x0000_s66620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B59A0">
                      <w:rPr>
                        <w:rFonts w:hint="eastAsia"/>
                        <w:color w:val="FF0000"/>
                        <w:vertAlign w:val="subscript"/>
                      </w:rPr>
                      <w:t>P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66621" type="#_x0000_t202" style="position:absolute;left:8377;top:8505;width:1340;height:403;mso-width-relative:margin;mso-height-relative:margin" filled="f" stroked="f">
              <v:textbox style="mso-next-textbox:#_x0000_s66621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基本结构</w:t>
                    </w:r>
                  </w:p>
                </w:txbxContent>
              </v:textbox>
            </v:shape>
            <v:shape id="_x0000_s66622" type="#_x0000_t19" style="position:absolute;left:8017;top:11106;width:1361;height:489" coordsize="21159,21585" adj="6038809,11036332,21159,0" path="wr-441,-21600,42759,21600,20351,21585,,4343nfewr-441,-21600,42759,21600,20351,21585,,4343l21159,nsxe" strokecolor="red" strokeweight="1.5pt">
              <v:path o:connectlocs="20351,21585;0,4343;21159,0"/>
            </v:shape>
            <v:shape id="_x0000_s66623" type="#_x0000_t32" style="position:absolute;left:7710;top:11626;width:383;height:1;flip:x" o:connectortype="straight" strokecolor="red" strokeweight="1.5pt"/>
            <v:shape id="_x0000_s66624" type="#_x0000_t32" style="position:absolute;left:8317;top:9634;width:0;height:1332;flip:y" o:connectortype="straight" strokecolor="red" strokeweight="1.5pt"/>
            <v:shape id="_x0000_s66626" type="#_x0000_t32" style="position:absolute;left:7283;top:11627;width:427;height:1332;flip:y" o:connectortype="straight" strokecolor="red" strokeweight="1.5pt"/>
            <v:shape id="_x0000_s66629" type="#_x0000_t202" style="position:absolute;left:7348;top:11104;width:843;height:611;mso-width-relative:margin;mso-height-relative:margin" filled="f" stroked="f">
              <v:textbox style="mso-next-textbox:#_x0000_s66629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q</w:t>
                    </w: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  <w:r w:rsidRPr="008521B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  <w:r w:rsidRPr="008521B1">
                      <w:rPr>
                        <w:rFonts w:hint="eastAsia"/>
                        <w:color w:val="FF0000"/>
                      </w:rPr>
                      <w:t>/2</w:t>
                    </w:r>
                  </w:p>
                </w:txbxContent>
              </v:textbox>
            </v:shape>
            <v:shape id="_x0000_s66630" type="#_x0000_t202" style="position:absolute;left:6386;top:12722;width:843;height:611;mso-width-relative:margin;mso-height-relative:margin" filled="f" stroked="f">
              <v:textbox style="mso-next-textbox:#_x0000_s66630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9F253D">
                      <w:rPr>
                        <w:rFonts w:hint="eastAsia"/>
                        <w:color w:val="FF0000"/>
                      </w:rPr>
                      <w:t>3</w:t>
                    </w:r>
                    <w:r>
                      <w:rPr>
                        <w:rFonts w:hint="eastAsia"/>
                        <w:i/>
                        <w:color w:val="FF0000"/>
                      </w:rPr>
                      <w:t>q</w:t>
                    </w: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  <w:r w:rsidRPr="008521B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  <w:r w:rsidRPr="008521B1">
                      <w:rPr>
                        <w:rFonts w:hint="eastAsia"/>
                        <w:color w:val="FF0000"/>
                      </w:rPr>
                      <w:t>/2</w:t>
                    </w:r>
                  </w:p>
                </w:txbxContent>
              </v:textbox>
            </v:shape>
            <v:shape id="_x0000_s67132" type="#_x0000_t32" style="position:absolute;left:7250;top:12958;width:586;height:1;flip:x" o:connectortype="straight" strokecolor="red" strokeweight="1.5pt"/>
          </v:group>
        </w:pict>
      </w:r>
      <w:r w:rsidR="00203391"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r w:rsidR="00F34650">
        <w:rPr>
          <w:rFonts w:ascii="黑体" w:eastAsia="黑体" w:hAnsi="黑体" w:hint="eastAsia"/>
          <w:szCs w:val="21"/>
        </w:rPr>
        <w:t>各杆</w:t>
      </w:r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作出弯矩图。</w:t>
      </w:r>
    </w:p>
    <w:p w:rsidR="009E0C86" w:rsidRDefault="00BF5D59" w:rsidP="00652074">
      <w:pPr>
        <w:ind w:rightChars="92" w:right="193"/>
        <w:rPr>
          <w:sz w:val="24"/>
        </w:rPr>
      </w:pPr>
      <w:r w:rsidRPr="00BF5D59"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54231" type="#_x0000_t13" style="position:absolute;left:0;text-align:left;margin-left:187.5pt;margin-top:62.85pt;width:37.4pt;height:10.75pt;z-index:251919360" strokecolor="red"/>
        </w:pict>
      </w:r>
      <w:r w:rsidRPr="00BF5D59">
        <w:rPr>
          <w:noProof/>
        </w:rPr>
        <w:pict>
          <v:shape id="_x0000_s53606" type="#_x0000_t202" style="position:absolute;left:0;text-align:left;margin-left:68pt;margin-top:2.2pt;width:27.5pt;height:21.35pt;z-index:251837440" filled="f" stroked="f">
            <v:stroke startarrowwidth="narrow" startarrowlength="short" endarrowwidth="narrow" endarrowlength="short"/>
            <v:textbox style="mso-next-textbox:#_x0000_s53606">
              <w:txbxContent>
                <w:p w:rsidR="00F61FBE" w:rsidRDefault="00F61FBE" w:rsidP="00D22D79">
                  <w:pPr>
                    <w:rPr>
                      <w:i/>
                      <w:iCs/>
                    </w:rPr>
                  </w:pPr>
                  <w:r>
                    <w:rPr>
                      <w:rFonts w:hint="eastAsia"/>
                      <w:i/>
                      <w:iCs/>
                    </w:rPr>
                    <w:t>q</w:t>
                  </w:r>
                </w:p>
              </w:txbxContent>
            </v:textbox>
          </v:shape>
        </w:pict>
      </w:r>
      <w:r w:rsidRPr="00BF5D59">
        <w:pict>
          <v:group id="_x0000_s16768" editas="canvas" style="width:195.7pt;height:135.8pt;mso-position-horizontal-relative:char;mso-position-vertical-relative:line" coordorigin="1407,5800" coordsize="3451,2395">
            <o:lock v:ext="edit" aspectratio="t"/>
            <v:shape id="_x0000_s16769" type="#_x0000_t75" style="position:absolute;left:1407;top:5800;width:3451;height:2395" o:preferrelative="f">
              <v:fill o:detectmouseclick="t"/>
              <v:path o:extrusionok="t" o:connecttype="none"/>
              <o:lock v:ext="edit" text="t"/>
            </v:shape>
            <v:group id="_x0000_s67161" style="position:absolute;left:1407;top:6003;width:3269;height:1983" coordorigin="1407,6003" coordsize="3269,1983">
              <v:group id="_x0000_s53629" style="position:absolute;left:1718;top:6003;width:2958;height:1848" coordorigin="1718,6003" coordsize="2958,1848">
                <v:line id="_x0000_s53554" style="position:absolute;flip:x" from="2269,6340" to="4131,6341" o:regroupid="268" strokeweight="1.5pt"/>
                <v:line id="_x0000_s53555" style="position:absolute" from="4102,6351" to="4103,7489" o:regroupid="268" strokeweight="1.5pt"/>
                <v:group id="_x0000_s53556" style="position:absolute;left:3917;top:7451;width:385;height:139" coordorigin="3909,3934" coordsize="436,160" o:regroupid="268">
                  <v:line id="_x0000_s53557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3558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3559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3560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3561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3562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shape id="_x0000_s53496" type="#_x0000_t202" style="position:absolute;left:1718;top:6003;width:555;height:443" o:regroupid="268" filled="f" stroked="f">
                  <v:stroke startarrowwidth="narrow" startarrowlength="short" endarrowwidth="narrow" endarrowlength="short"/>
                  <v:textbox style="mso-next-textbox:#_x0000_s53496">
                    <w:txbxContent>
                      <w:p w:rsidR="00F61FBE" w:rsidRPr="00F90A7A" w:rsidRDefault="00F61FBE" w:rsidP="00D22D79">
                        <w:pPr>
                          <w:rPr>
                            <w:iCs/>
                            <w:vertAlign w:val="superscript"/>
                          </w:rPr>
                        </w:pPr>
                        <w:r w:rsidRPr="002A0D16">
                          <w:rPr>
                            <w:rFonts w:hint="eastAsia"/>
                            <w:iCs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qa</w:t>
                        </w:r>
                      </w:p>
                    </w:txbxContent>
                  </v:textbox>
                </v:shape>
                <v:shape id="_x0000_s53573" type="#_x0000_t32" style="position:absolute;left:2045;top:6161;width:4;height:405;rotation:90;flip:x y" o:connectortype="straight" o:regroupid="268" strokeweight="1.5pt">
                  <v:stroke endarrow="block"/>
                </v:shape>
                <v:shape id="_x0000_s53478" type="#_x0000_t202" style="position:absolute;left:4118;top:6624;width:558;height:296" o:regroupid="268" filled="f" stroked="f">
                  <v:stroke startarrowwidth="narrow" startarrowlength="short" endarrowwidth="narrow" endarrowlength="short"/>
                  <v:textbox style="layout-flow:vertical;mso-layout-flow-alt:bottom-to-top;mso-next-textbox:#_x0000_s53478">
                    <w:txbxContent>
                      <w:p w:rsidR="00F61FBE" w:rsidRPr="002E10A9" w:rsidRDefault="00F61FBE" w:rsidP="00D22D79">
                        <w:pPr>
                          <w:rPr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group id="_x0000_s53574" style="position:absolute;left:4322;top:6362;width:312;height:1105" coordorigin="4336,6262" coordsize="312,1106" o:regroupid="268">
                  <v:line id="_x0000_s53500" style="position:absolute;rotation:-90" from="4468,6134" to="4469,6399" o:regroupid="266" strokeweight="1pt">
                    <v:stroke startarrowwidth="narrow" startarrowlength="short" endarrowwidth="narrow" endarrowlength="short"/>
                  </v:line>
                  <v:line id="_x0000_s53498" style="position:absolute" from="4501,6262" to="4501,7361" o:regroupid="266" strokeweight="1pt">
                    <v:stroke startarrow="classic" startarrowwidth="narrow" endarrow="classic" endarrowwidth="narrow"/>
                  </v:line>
                  <v:line id="_x0000_s53499" style="position:absolute;rotation:-90" from="4515,7235" to="4516,7500" o:regroupid="266" strokeweight="1pt">
                    <v:stroke startarrowwidth="narrow" startarrowlength="short" endarrowwidth="narrow" endarrowlength="short"/>
                  </v:line>
                </v:group>
                <v:line id="_x0000_s53497" style="position:absolute" from="2278,6331" to="2279,7468" o:regroupid="268" strokeweight="1.5pt"/>
                <v:group id="_x0000_s53502" style="position:absolute;left:2092;top:7447;width:385;height:141" coordorigin="3909,3934" coordsize="436,160" o:regroupid="268">
                  <v:line id="_x0000_s53503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3504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3505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3506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3507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3508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53490" style="position:absolute;left:2286;top:7580;width:1818;height:271" coordorigin="6447,5194" coordsize="1755,307" o:regroupid="268">
                  <v:line id="_x0000_s53491" style="position:absolute;rotation:90" from="6888,4899" to="6888,5780" strokeweight="1pt">
                    <v:stroke startarrow="classic" startarrowwidth="narrow" endarrow="classic" endarrowwidth="narrow"/>
                  </v:line>
                  <v:line id="_x0000_s53492" style="position:absolute" from="6447,5201" to="6447,5501" strokeweight="1pt">
                    <v:stroke startarrowwidth="narrow" startarrowlength="short" endarrowwidth="narrow" endarrowlength="short"/>
                  </v:line>
                  <v:line id="_x0000_s53493" style="position:absolute;rotation:90" from="7762,4897" to="7762,5778" strokeweight="1pt">
                    <v:stroke startarrow="classic" startarrowwidth="narrow" endarrow="classic" endarrowwidth="narrow"/>
                  </v:line>
                  <v:line id="_x0000_s53494" style="position:absolute" from="7323,5194" to="7323,5494" strokeweight="1pt">
                    <v:stroke startarrowwidth="narrow" startarrowlength="short" endarrowwidth="narrow" endarrowlength="short"/>
                  </v:line>
                  <v:line id="_x0000_s53495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shape id="_x0000_s53482" type="#_x0000_t202" style="position:absolute;left:3456;top:7387;width:476;height:374" o:regroupid="268" filled="f" stroked="f">
                  <v:stroke startarrowwidth="narrow" startarrowlength="short" endarrowwidth="narrow" endarrowlength="short"/>
                  <v:textbox style="mso-next-textbox:#_x0000_s53482">
                    <w:txbxContent>
                      <w:p w:rsidR="00F61FBE" w:rsidRDefault="00F61FBE" w:rsidP="00D22D79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_x0000_s53481" type="#_x0000_t202" style="position:absolute;left:2579;top:7387;width:566;height:447" o:regroupid="268" filled="f" stroked="f">
                  <v:stroke startarrowwidth="narrow" startarrowlength="short" endarrowwidth="narrow" endarrowlength="short"/>
                  <v:textbox style="mso-next-textbox:#_x0000_s53481">
                    <w:txbxContent>
                      <w:p w:rsidR="00F61FBE" w:rsidRDefault="00F61FBE" w:rsidP="00D22D79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group id="_x0000_s53614" style="position:absolute;left:2256;top:6090;width:967;height:250" coordorigin="4425,7079" coordsize="960,435">
                  <v:line id="_x0000_s53615" style="position:absolute" from="4439,7079" to="4440,7485" strokeweight="1pt">
                    <v:stroke startarrowwidth="narrow" startarrowlength="long" endarrow="classic" endarrowwidth="narrow"/>
                  </v:line>
                  <v:line id="_x0000_s53616" style="position:absolute" from="4439,7089" to="5379,7090" strokeweight="1.5pt">
                    <v:stroke startarrowwidth="narrow" startarrowlength="long" endarrowwidth="narrow"/>
                  </v:line>
                  <v:line id="_x0000_s53617" style="position:absolute" from="5363,7088" to="5364,7494" strokeweight="1pt">
                    <v:stroke startarrowwidth="narrow" startarrowlength="long" endarrow="classic" endarrowwidth="narrow"/>
                  </v:line>
                  <v:line id="_x0000_s53618" style="position:absolute" from="4769,7093" to="4770,7499" strokeweight="1pt">
                    <v:stroke startarrowwidth="narrow" startarrowlength="long" endarrow="classic" endarrowwidth="narrow"/>
                  </v:line>
                  <v:line id="_x0000_s53619" style="position:absolute" from="5084,7089" to="5085,7495" strokeweight="1pt">
                    <v:stroke startarrowwidth="narrow" startarrowlength="long" endarrow="classic" endarrowwidth="narrow"/>
                  </v:line>
                  <v:line id="_x0000_s53620" style="position:absolute" from="4425,7514" to="5385,7514" strokeweight="1pt"/>
                </v:group>
                <v:group id="_x0000_s53621" style="position:absolute;left:3167;top:6341;width:969;height:249;flip:y" coordorigin="4425,7079" coordsize="960,435">
                  <v:line id="_x0000_s53622" style="position:absolute" from="4439,7079" to="4440,7485" strokeweight="1pt">
                    <v:stroke startarrowwidth="narrow" startarrowlength="long" endarrow="classic" endarrowwidth="narrow"/>
                  </v:line>
                  <v:line id="_x0000_s53623" style="position:absolute" from="4439,7089" to="5379,7090" strokeweight="1.5pt">
                    <v:stroke startarrowwidth="narrow" startarrowlength="long" endarrowwidth="narrow"/>
                  </v:line>
                  <v:line id="_x0000_s53624" style="position:absolute" from="5363,7088" to="5364,7494" strokeweight="1pt">
                    <v:stroke startarrowwidth="narrow" startarrowlength="long" endarrow="classic" endarrowwidth="narrow"/>
                  </v:line>
                  <v:line id="_x0000_s53625" style="position:absolute" from="4769,7093" to="4770,7499" strokeweight="1pt">
                    <v:stroke startarrowwidth="narrow" startarrowlength="long" endarrow="classic" endarrowwidth="narrow"/>
                  </v:line>
                  <v:line id="_x0000_s53626" style="position:absolute" from="5084,7089" to="5085,7495" strokeweight="1pt">
                    <v:stroke startarrowwidth="narrow" startarrowlength="long" endarrow="classic" endarrowwidth="narrow"/>
                  </v:line>
                  <v:line id="_x0000_s53627" style="position:absolute" from="4425,7514" to="5385,7514" strokeweight="1pt"/>
                </v:group>
                <v:shape id="_x0000_s53628" type="#_x0000_t202" style="position:absolute;left:3457;top:6446;width:485;height:377" filled="f" stroked="f">
                  <v:stroke startarrowwidth="narrow" startarrowlength="short" endarrowwidth="narrow" endarrowlength="short"/>
                  <v:textbox style="mso-next-textbox:#_x0000_s53628">
                    <w:txbxContent>
                      <w:p w:rsidR="00F61FBE" w:rsidRDefault="00F61FBE" w:rsidP="00D22D79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oval id="_x0000_s53551" style="position:absolute;left:3140;top:6285;width:104;height:107" o:regroupid="268" strokeweight="1.5pt">
                  <v:fill color2="black"/>
                </v:oval>
              </v:group>
              <v:shape id="_x0000_s66631" type="#_x0000_t32" style="position:absolute;left:1970;top:6311;width:489;height:1142;flip:y" o:connectortype="straight" strokecolor="red" strokeweight="1.5pt"/>
              <v:shape id="_x0000_s66632" type="#_x0000_t32" style="position:absolute;left:1937;top:7447;width:513;height:0;flip:x" o:connectortype="straight" strokecolor="red" strokeweight="1.5pt"/>
              <v:shape id="_x0000_s66633" type="#_x0000_t19" style="position:absolute;left:2086;top:6147;width:1106;height:426" coordsize="19496,21386" adj="1671290,5369026,,0" path="wr-21600,-21600,21600,21600,19496,9300,3034,21386nfewr-21600,-21600,21600,21600,19496,9300,3034,21386l,nsxe" strokecolor="red" strokeweight="1.5pt">
                <v:path o:connectlocs="19496,9300;3034,21386;0,0"/>
              </v:shape>
              <v:shape id="_x0000_s66634" type="#_x0000_t202" style="position:absolute;left:1407;top:7447;width:1030;height:539;mso-width-relative:margin;mso-height-relative:margin" filled="f" stroked="f">
                <v:textbox style="mso-next-textbox:#_x0000_s66634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27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q</w:t>
                      </w: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 w:rsidRPr="008521B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</w:rPr>
                        <w:t>3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  <v:shape id="_x0000_s66635" type="#_x0000_t202" style="position:absolute;left:1407;top:6366;width:1030;height:539;mso-width-relative:margin;mso-height-relative:margin" filled="f" stroked="f">
                <v:textbox style="mso-next-textbox:#_x0000_s66635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11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q</w:t>
                      </w: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 w:rsidRPr="008521B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</w:rPr>
                        <w:t>3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  <v:shape id="_x0000_s66636" type="#_x0000_t19" style="position:absolute;left:3147;top:6160;width:1001;height:430;flip:y" coordsize="17653,21591" adj="6005474,9490302,17653,0" path="wr-3947,-21600,39253,21600,17036,21591,,12448nfewr-3947,-21600,39253,21600,17036,21591,,12448l17653,nsxe" strokecolor="red" strokeweight="1.5pt">
                <v:path o:connectlocs="17036,21591;0,12448;17653,0"/>
              </v:shape>
              <v:shape id="_x0000_s66637" type="#_x0000_t32" style="position:absolute;left:4093;top:6147;width:9;height:363;flip:y" o:connectortype="straight" strokecolor="red" strokeweight="1.5pt"/>
              <v:shape id="_x0000_s66638" type="#_x0000_t32" style="position:absolute;left:3789;top:6335;width:514;height:1;flip:x" o:connectortype="straight" strokecolor="red" strokeweight="1.5pt"/>
              <v:shape id="_x0000_s66639" type="#_x0000_t32" style="position:absolute;left:3789;top:6349;width:489;height:1143;flip:y" o:connectortype="straight" strokecolor="red" strokeweight="1.5pt"/>
              <v:shape id="_x0000_s66640" type="#_x0000_t32" style="position:absolute;left:3789;top:7459;width:514;height:1;flip:x" o:connectortype="straight" strokecolor="red" strokeweight="1.5pt"/>
              <v:shape id="_x0000_s66641" type="#_x0000_t202" style="position:absolute;left:2707;top:7032;width:776;height:355;mso-width-relative:margin;mso-height-relative:margin" filled="f" stroked="f">
                <v:textbox style="mso-next-textbox:#_x0000_s66641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6499D" w:rsidRDefault="009F253D" w:rsidP="00652074">
      <w:pPr>
        <w:ind w:rightChars="92" w:right="193"/>
        <w:rPr>
          <w:sz w:val="24"/>
        </w:rPr>
      </w:pPr>
      <w:r w:rsidRPr="009F253D">
        <w:rPr>
          <w:position w:val="-10"/>
          <w:sz w:val="24"/>
        </w:rPr>
        <w:object w:dxaOrig="1540" w:dyaOrig="340">
          <v:shape id="_x0000_i1031" type="#_x0000_t75" style="width:77pt;height:16.9pt" o:ole="">
            <v:imagedata r:id="rId30" o:title=""/>
          </v:shape>
          <o:OLEObject Type="Embed" ProgID="Equation.KSEE3" ShapeID="_x0000_i1031" DrawAspect="Content" ObjectID="_1619289122" r:id="rId31"/>
        </w:object>
      </w:r>
    </w:p>
    <w:p w:rsidR="00C6499D" w:rsidRDefault="00A7569D" w:rsidP="00652074">
      <w:pPr>
        <w:ind w:rightChars="92" w:right="193"/>
        <w:rPr>
          <w:sz w:val="24"/>
        </w:rPr>
      </w:pPr>
      <w:r w:rsidRPr="00D26510">
        <w:rPr>
          <w:position w:val="-60"/>
          <w:sz w:val="24"/>
        </w:rPr>
        <w:object w:dxaOrig="4540" w:dyaOrig="1320">
          <v:shape id="_x0000_i1032" type="#_x0000_t75" style="width:227.25pt;height:65.75pt" o:ole="">
            <v:imagedata r:id="rId32" o:title=""/>
          </v:shape>
          <o:OLEObject Type="Embed" ProgID="Equation.KSEE3" ShapeID="_x0000_i1032" DrawAspect="Content" ObjectID="_1619289123" r:id="rId33"/>
        </w:object>
      </w:r>
    </w:p>
    <w:p w:rsidR="00C6499D" w:rsidRDefault="00A7569D" w:rsidP="00652074">
      <w:pPr>
        <w:ind w:rightChars="92" w:right="193"/>
        <w:rPr>
          <w:sz w:val="24"/>
        </w:rPr>
      </w:pPr>
      <w:r w:rsidRPr="00A7569D">
        <w:rPr>
          <w:position w:val="-24"/>
          <w:sz w:val="24"/>
        </w:rPr>
        <w:object w:dxaOrig="1140" w:dyaOrig="620">
          <v:shape id="_x0000_i1033" type="#_x0000_t75" style="width:56.95pt;height:31.3pt" o:ole="">
            <v:imagedata r:id="rId34" o:title=""/>
          </v:shape>
          <o:OLEObject Type="Embed" ProgID="Equation.KSEE3" ShapeID="_x0000_i1033" DrawAspect="Content" ObjectID="_1619289124" r:id="rId35"/>
        </w:object>
      </w:r>
    </w:p>
    <w:p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Pr="0041799B">
        <w:rPr>
          <w:rFonts w:ascii="黑体" w:eastAsia="黑体" w:hAnsi="黑体" w:hint="eastAsia"/>
          <w:szCs w:val="21"/>
        </w:rPr>
        <w:t>分）用位移法计算图示结构，并作出弯矩图。设各杆</w:t>
      </w:r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BF5D59" w:rsidP="00E53F39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67158" style="position:absolute;left:0;text-align:left;margin-left:198.5pt;margin-top:.3pt;width:187.5pt;height:308.7pt;z-index:252124160" coordorigin="5104,1452" coordsize="3750,6174">
            <v:line id="_x0000_s66644" style="position:absolute" from="5970,2098" to="8015,2100" o:regroupid="277" strokeweight="1.5pt"/>
            <v:line id="_x0000_s66645" style="position:absolute" from="7024,2096" to="7025,3386" o:regroupid="277" strokeweight="1.5pt"/>
            <v:group id="_x0000_s66648" style="position:absolute;left:6797;top:3312;width:436;height:160" coordorigin="3909,3934" coordsize="436,160" o:regroupid="277">
              <v:line id="_x0000_s66649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650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651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652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653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654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66661" type="#_x0000_t202" style="position:absolute;left:7629;top:1479;width:690;height:503" o:regroupid="277" filled="f" stroked="f">
              <v:stroke startarrowwidth="narrow" startarrowlength="short" endarrowwidth="narrow" endarrowlength="short"/>
              <v:textbox style="mso-next-textbox:#_x0000_s66661">
                <w:txbxContent>
                  <w:p w:rsidR="00F61FBE" w:rsidRPr="00F90A7A" w:rsidRDefault="00F61FBE" w:rsidP="00713153">
                    <w:pPr>
                      <w:rPr>
                        <w:iCs/>
                        <w:vertAlign w:val="superscript"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qa</w:t>
                    </w:r>
                    <w:r>
                      <w:rPr>
                        <w:rFonts w:hint="eastAsia"/>
                        <w:iCs/>
                        <w:vertAlign w:val="superscript"/>
                      </w:rPr>
                      <w:t>2</w:t>
                    </w:r>
                  </w:p>
                </w:txbxContent>
              </v:textbox>
            </v:shape>
            <v:line id="_x0000_s66662" style="position:absolute" from="5972,2108" to="5973,3398" o:regroupid="277" strokeweight="1.5pt"/>
            <v:shape id="_x0000_s66666" type="#_x0000_t102" style="position:absolute;left:7753;top:1880;width:240;height:520;flip:x" o:regroupid="277" adj="16838,19283,12378" fillcolor="blue" strokecolor="blue" strokeweight="1.5pt">
              <v:stroke startarrowwidth="narrow" startarrowlength="short" endarrowwidth="narrow" endarrowlength="short"/>
            </v:shape>
            <v:group id="_x0000_s66667" style="position:absolute;left:5770;top:3337;width:436;height:160" coordorigin="3909,3934" coordsize="436,160" o:regroupid="277">
              <v:line id="_x0000_s6666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66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67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67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67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67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66674" style="position:absolute;left:6972;top:2062;width:120;height:120" o:regroupid="277" strokeweight="1.5pt">
              <v:fill color2="black"/>
            </v:oval>
            <v:group id="_x0000_s66675" style="position:absolute;left:5170;top:2577;width:1275;height:296;rotation:-90" coordorigin="6243,3398" coordsize="1830,424" o:regroupid="277">
              <v:line id="_x0000_s66676" style="position:absolute;flip:x" from="6245,3398" to="6247,3803" strokeweight="1pt">
                <v:stroke startarrowwidth="narrow" startarrowlength="long" endarrow="classic" endarrowwidth="narrow" endarrowlength="long"/>
              </v:line>
              <v:line id="_x0000_s66677" style="position:absolute" from="6243,3409" to="8073,3410" strokeweight="1.5pt">
                <v:stroke startarrowwidth="narrow" startarrowlength="long" endarrowwidth="narrow"/>
              </v:line>
              <v:line id="_x0000_s66678" style="position:absolute;flip:x" from="6555,3412" to="6556,3814" strokeweight="1pt">
                <v:stroke startarrowwidth="narrow" startarrowlength="long" endarrow="classic" endarrowwidth="narrow" endarrowlength="long"/>
              </v:line>
              <v:line id="_x0000_s66679" style="position:absolute" from="6888,3409" to="6889,3815" strokeweight="1pt">
                <v:stroke startarrowwidth="narrow" startarrowlength="long" endarrow="classic" endarrowwidth="narrow" endarrowlength="long"/>
              </v:line>
              <v:line id="_x0000_s66680" style="position:absolute;flip:x" from="7203,3402" to="7204,3808" strokeweight="1pt">
                <v:stroke startarrowwidth="narrow" startarrowlength="long" endarrow="classic" endarrowwidth="narrow" endarrowlength="long"/>
              </v:line>
              <v:line id="_x0000_s66681" style="position:absolute;flip:x" from="7494,3414" to="7495,3816" strokeweight="1pt">
                <v:stroke startarrowwidth="narrow" startarrowlength="long" endarrow="classic" endarrowwidth="narrow" endarrowlength="long"/>
              </v:line>
              <v:line id="_x0000_s66682" style="position:absolute" from="7790,3416" to="7791,3822" strokeweight="1pt">
                <v:stroke startarrowwidth="narrow" startarrowlength="long" endarrow="classic" endarrowwidth="narrow" endarrowlength="long"/>
              </v:line>
              <v:line id="_x0000_s66683" style="position:absolute" from="8070,3404" to="8070,3806" strokeweight="1pt">
                <v:stroke startarrowwidth="narrow" startarrowlength="long" endarrow="classic" endarrowwidth="narrow" endarrowlength="long"/>
              </v:line>
            </v:group>
            <v:group id="_x0000_s66684" style="position:absolute;left:7832;top:1880;width:630;height:636" coordorigin="5561,6528" coordsize="630,636" o:regroupid="277">
              <v:group id="_x0000_s66685" style="position:absolute;left:5531;top:6714;width:480;height:420;rotation:270;flip:x" coordorigin="4787,7980" coordsize="480,420">
                <v:line id="_x0000_s6668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6668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6668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6668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6669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6669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6669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66693" style="position:absolute;left:4887;top:8120;width:120;height:120;rotation:-90" strokeweight="1.5pt">
                  <v:fill color2="black"/>
                </v:oval>
                <v:oval id="_x0000_s66694" style="position:absolute;left:5147;top:8118;width:120;height:120;rotation:-90" strokeweight="1.5pt">
                  <v:fill color2="black"/>
                </v:oval>
              </v:group>
              <v:group id="_x0000_s66695" style="position:absolute;left:5831;top:6528;width:360;height:420;rotation:-180;flip:x y" coordorigin="5139,6312" coordsize="360,420">
                <v:line id="_x0000_s66696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66697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66698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66699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66700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66701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66702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66703" style="position:absolute;left:5279;top:6472;width:120;height:120;rotation:-90;flip:x y" strokeweight="1.5pt">
                  <v:fill color2="black"/>
                </v:oval>
              </v:group>
            </v:group>
            <v:line id="_x0000_s66704" style="position:absolute" from="5968,3960" to="8013,3962" strokeweight="1.5pt"/>
            <v:line id="_x0000_s66705" style="position:absolute" from="7022,3958" to="7023,5248" strokeweight="1.5pt"/>
            <v:group id="_x0000_s66706" style="position:absolute;left:6795;top:5174;width:436;height:160" coordorigin="3909,3934" coordsize="436,160">
              <v:line id="_x0000_s66707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708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709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710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711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712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66713" style="position:absolute" from="5970,3970" to="5971,5260" strokeweight="1.5pt"/>
            <v:group id="_x0000_s66714" style="position:absolute;left:5768;top:5199;width:436;height:160" coordorigin="3909,3934" coordsize="436,160">
              <v:line id="_x0000_s66715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716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717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718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719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720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66721" style="position:absolute;left:6970;top:3924;width:120;height:120" strokeweight="1.5pt">
              <v:fill color2="black"/>
            </v:oval>
            <v:group id="_x0000_s66722" style="position:absolute;left:7830;top:3742;width:630;height:636" coordorigin="5561,6528" coordsize="630,636">
              <v:group id="_x0000_s66723" style="position:absolute;left:5531;top:6714;width:480;height:420;rotation:270;flip:x" coordorigin="4787,7980" coordsize="480,420">
                <v:line id="_x0000_s66724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66725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66726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66727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66728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66729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66730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66731" style="position:absolute;left:4887;top:8120;width:120;height:120;rotation:-90" strokeweight="1.5pt">
                  <v:fill color2="black"/>
                </v:oval>
                <v:oval id="_x0000_s66732" style="position:absolute;left:5147;top:8118;width:120;height:120;rotation:-90" strokeweight="1.5pt">
                  <v:fill color2="black"/>
                </v:oval>
              </v:group>
              <v:group id="_x0000_s66733" style="position:absolute;left:5831;top:6528;width:360;height:420;rotation:-180;flip:x y" coordorigin="5139,6312" coordsize="360,420">
                <v:line id="_x0000_s66734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66735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66736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66737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66738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66739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66740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66741" style="position:absolute;left:5279;top:6472;width:120;height:120;rotation:-90;flip:x y" strokeweight="1.5pt">
                  <v:fill color2="black"/>
                </v:oval>
              </v:group>
            </v:group>
            <v:line id="_x0000_s66742" style="position:absolute" from="5966,5801" to="8011,5803" strokeweight="1.5pt"/>
            <v:line id="_x0000_s66743" style="position:absolute" from="7020,5799" to="7021,7089" strokeweight="1.5pt"/>
            <v:group id="_x0000_s66744" style="position:absolute;left:6793;top:7015;width:436;height:160" coordorigin="3909,3934" coordsize="436,160">
              <v:line id="_x0000_s66745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746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747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748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749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750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66751" style="position:absolute" from="5968,5811" to="5969,7101" strokeweight="1.5pt"/>
            <v:group id="_x0000_s66752" style="position:absolute;left:5766;top:7040;width:436;height:160" coordorigin="3909,3934" coordsize="436,160">
              <v:line id="_x0000_s66753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754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755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756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757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758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66759" style="position:absolute;left:6968;top:5765;width:120;height:120" strokeweight="1.5pt">
              <v:fill color2="black"/>
            </v:oval>
            <v:group id="_x0000_s66760" style="position:absolute;left:7828;top:5583;width:630;height:636" coordorigin="5561,6528" coordsize="630,636">
              <v:group id="_x0000_s66761" style="position:absolute;left:5531;top:6714;width:480;height:420;rotation:270;flip:x" coordorigin="4787,7980" coordsize="480,420">
                <v:line id="_x0000_s66762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66763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66764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66765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66766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66767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66768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66769" style="position:absolute;left:4887;top:8120;width:120;height:120;rotation:-90" strokeweight="1.5pt">
                  <v:fill color2="black"/>
                </v:oval>
                <v:oval id="_x0000_s66770" style="position:absolute;left:5147;top:8118;width:120;height:120;rotation:-90" strokeweight="1.5pt">
                  <v:fill color2="black"/>
                </v:oval>
              </v:group>
              <v:group id="_x0000_s66771" style="position:absolute;left:5831;top:6528;width:360;height:420;rotation:-180;flip:x y" coordorigin="5139,6312" coordsize="360,420">
                <v:line id="_x0000_s66772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66773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66774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66775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66776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66777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66778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66779" style="position:absolute;left:5279;top:6472;width:120;height:120;rotation:-90;flip:x y" strokeweight="1.5pt">
                  <v:fill color2="black"/>
                </v:oval>
              </v:group>
            </v:group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66780" type="#_x0000_t5" style="position:absolute;left:5909;top:3608;width:143;height:350;flip:y" fillcolor="black">
              <v:fill r:id="rId36" o:title="浅色上对角线" type="pattern"/>
            </v:shape>
            <v:shape id="_x0000_s66782" type="#_x0000_t102" style="position:absolute;left:5882;top:3355;width:240;height:520;rotation:90;flip:x" adj="16838,19283,12378" fillcolor="blue" strokecolor="blue" strokeweight="1.5pt">
              <v:stroke startarrowwidth="narrow" startarrowlength="short" endarrowwidth="narrow" endarrowlength="short"/>
            </v:shape>
            <v:shape id="_x0000_s66783" type="#_x0000_t202" style="position:absolute;left:6249;top:3386;width:550;height:427" filled="f" stroked="f">
              <v:stroke startarrowwidth="narrow" startarrowlength="short" endarrowwidth="narrow" endarrowlength="short"/>
              <v:textbox style="mso-next-textbox:#_x0000_s66783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Cs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66784" type="#_x0000_t202" style="position:absolute;left:7210;top:2817;width:1340;height:403;mso-width-relative:margin;mso-height-relative:margin" filled="f" stroked="f">
              <v:textbox style="mso-next-textbox:#_x0000_s66784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基本结构</w:t>
                    </w:r>
                  </w:p>
                </w:txbxContent>
              </v:textbox>
            </v:shape>
            <v:shape id="_x0000_s66786" type="#_x0000_t102" style="position:absolute;left:5906;top:1499;width:240;height:520;rotation:90;flip:x" adj="16838,19283,12378" fillcolor="blue" strokecolor="blue" strokeweight="1.5pt">
              <v:stroke startarrowwidth="narrow" startarrowlength="short" endarrowwidth="narrow" endarrowlength="short"/>
            </v:shape>
            <v:shape id="_x0000_s66787" type="#_x0000_t202" style="position:absolute;left:6181;top:1452;width:550;height:427" filled="f" stroked="f">
              <v:stroke startarrowwidth="narrow" startarrowlength="short" endarrowwidth="narrow" endarrowlength="short"/>
              <v:textbox style="mso-next-textbox:#_x0000_s66787">
                <w:txbxContent>
                  <w:p w:rsidR="00F61FBE" w:rsidRDefault="00F61FBE" w:rsidP="00D22D79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Z</w:t>
                    </w:r>
                    <w:r w:rsidRPr="009F253D">
                      <w:rPr>
                        <w:rFonts w:hint="eastAsia"/>
                        <w:iCs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66788" type="#_x0000_t32" style="position:absolute;left:5592;top:3970;width:381;height:1;flip:x" o:connectortype="straight" strokecolor="red" strokeweight="1.5pt"/>
            <v:shape id="_x0000_s66789" type="#_x0000_t32" style="position:absolute;left:5592;top:3958;width:579;height:1243;flip:x y" o:connectortype="straight" strokecolor="red" strokeweight="1.5pt"/>
            <v:shape id="_x0000_s66790" type="#_x0000_t32" style="position:absolute;left:7022;top:5459;width:1075;height:316;flip:y" o:connectortype="straight" strokecolor="red" strokeweight="1.5pt"/>
            <v:shape id="_x0000_s66791" type="#_x0000_t202" style="position:absolute;left:5504;top:3591;width:550;height:427" filled="f" stroked="f">
              <v:stroke startarrowwidth="narrow" startarrowlength="short" endarrowwidth="narrow" endarrowlength="short"/>
              <v:textbox style="mso-next-textbox:#_x0000_s66791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4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66792" type="#_x0000_t202" style="position:absolute;left:6081;top:4996;width:550;height:427" filled="f" stroked="f">
              <v:stroke startarrowwidth="narrow" startarrowlength="short" endarrowwidth="narrow" endarrowlength="short"/>
              <v:textbox style="mso-next-textbox:#_x0000_s66792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2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66793" type="#_x0000_t202" style="position:absolute;left:5956;top:4147;width:550;height:427" filled="f" stroked="f">
              <v:stroke startarrowwidth="narrow" startarrowlength="short" endarrowwidth="narrow" endarrowlength="short"/>
              <v:textbox style="mso-next-textbox:#_x0000_s66793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3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66794" type="#_x0000_t202" style="position:absolute;left:7442;top:4457;width:880;height:403;mso-width-relative:margin;mso-height-relative:margin" filled="f" stroked="f">
              <v:textbox style="mso-next-textbox:#_x0000_s66794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vertAlign w:val="subscript"/>
                      </w:rPr>
                      <w:t>1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66795" type="#_x0000_t202" style="position:absolute;left:7150;top:6474;width:880;height:403;mso-width-relative:margin;mso-height-relative:margin" filled="f" stroked="f">
              <v:textbox style="mso-next-textbox:#_x0000_s66795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B59A0">
                      <w:rPr>
                        <w:rFonts w:hint="eastAsia"/>
                        <w:color w:val="FF0000"/>
                        <w:vertAlign w:val="subscript"/>
                      </w:rPr>
                      <w:t>P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66796" type="#_x0000_t32" style="position:absolute;left:8062;top:5448;width:0;height:435;flip:y" o:connectortype="straight" strokecolor="red" strokeweight="1.5pt"/>
            <v:shape id="_x0000_s66798" type="#_x0000_t19" style="position:absolute;left:5104;top:5797;width:964;height:1236" coordsize="21600,36568" adj="-3840771,3740302,,18438" path="wr-21600,-3162,21600,40038,11252,,11741,36568nfewr-21600,-3162,21600,40038,11252,,11741,36568l,18438nsxe" strokecolor="red" strokeweight="1.5pt">
              <v:path o:connectlocs="11252,0;11741,36568;0,18438"/>
            </v:shape>
            <v:shape id="_x0000_s66799" type="#_x0000_t32" style="position:absolute;left:5629;top:5797;width:452;height:0" o:connectortype="straight" strokecolor="red" strokeweight="1.5pt"/>
            <v:shape id="_x0000_s66800" type="#_x0000_t32" style="position:absolute;left:5667;top:7033;width:452;height:0" o:connectortype="straight" strokecolor="red" strokeweight="1.5pt"/>
            <v:shape id="_x0000_s66801" type="#_x0000_t202" style="position:absolute;left:5130;top:7015;width:843;height:611;mso-width-relative:margin;mso-height-relative:margin" filled="f" stroked="f">
              <v:textbox style="mso-next-textbox:#_x0000_s66801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q</w:t>
                    </w: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  <w:r w:rsidRPr="008521B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  <w:r w:rsidRPr="008521B1">
                      <w:rPr>
                        <w:rFonts w:hint="eastAsia"/>
                        <w:color w:val="FF0000"/>
                      </w:rPr>
                      <w:t>/</w:t>
                    </w:r>
                    <w:r>
                      <w:rPr>
                        <w:rFonts w:hint="eastAsia"/>
                        <w:color w:val="FF0000"/>
                      </w:rPr>
                      <w:t>1</w:t>
                    </w:r>
                    <w:r w:rsidRPr="008521B1">
                      <w:rPr>
                        <w:rFonts w:hint="eastAsia"/>
                        <w:color w:val="FF0000"/>
                      </w:rPr>
                      <w:t>2</w:t>
                    </w:r>
                  </w:p>
                </w:txbxContent>
              </v:textbox>
            </v:shape>
            <v:shape id="_x0000_s66802" type="#_x0000_t32" style="position:absolute;left:5956;top:3982;width:1075;height:316;flip:y" o:connectortype="straight" strokecolor="red" strokeweight="1.5pt"/>
            <v:shape id="_x0000_s66803" type="#_x0000_t202" style="position:absolute;left:8011;top:5043;width:843;height:611;mso-width-relative:margin;mso-height-relative:margin" filled="f" stroked="f">
              <v:textbox style="mso-next-textbox:#_x0000_s66803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q</w:t>
                    </w:r>
                    <w:r w:rsidRPr="008521B1">
                      <w:rPr>
                        <w:rFonts w:hint="eastAsia"/>
                        <w:i/>
                        <w:color w:val="FF0000"/>
                      </w:rPr>
                      <w:t>a</w:t>
                    </w:r>
                    <w:r w:rsidRPr="008521B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</w:p>
                </w:txbxContent>
              </v:textbox>
            </v:shape>
            <v:shape id="_x0000_s67157" type="#_x0000_t5" style="position:absolute;left:5900;top:1699;width:143;height:350;flip:y" fillcolor="black">
              <v:fill r:id="rId36" o:title="浅色上对角线" type="pattern"/>
            </v:shape>
          </v:group>
        </w:pict>
      </w:r>
      <w:r>
        <w:rPr>
          <w:sz w:val="24"/>
        </w:rPr>
      </w:r>
      <w:r>
        <w:rPr>
          <w:sz w:val="24"/>
        </w:rPr>
        <w:pict>
          <v:group id="_x0000_s16200" editas="canvas" style="width:221.9pt;height:138.35pt;mso-position-horizontal-relative:char;mso-position-vertical-relative:line" coordorigin="541,6595" coordsize="4582,2857" o:regroupid="193">
            <o:lock v:ext="edit" aspectratio="t"/>
            <v:shape id="_x0000_s16201" type="#_x0000_t75" style="position:absolute;left:541;top:6595;width:4582;height:2857" o:preferrelative="f">
              <v:fill o:detectmouseclick="t"/>
              <v:path o:extrusionok="t" o:connecttype="none"/>
              <o:lock v:ext="edit" text="t"/>
            </v:shape>
            <v:group id="_x0000_s67159" style="position:absolute;left:541;top:6608;width:3886;height:2611" coordorigin="541,6608" coordsize="3886,2611">
              <v:shape id="_x0000_s37690" type="#_x0000_t202" style="position:absolute;left:677;top:7591;width:713;height:519" o:regroupid="265" filled="f" stroked="f">
                <v:stroke startarrowwidth="narrow" startarrowlength="short" endarrowwidth="narrow" endarrowlength="short"/>
                <v:textbox style="mso-next-textbox:#_x0000_s37690">
                  <w:txbxContent>
                    <w:p w:rsidR="00F61FBE" w:rsidRPr="00F90A7A" w:rsidRDefault="00F61FBE" w:rsidP="00713153">
                      <w:pPr>
                        <w:rPr>
                          <w:iCs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q</w:t>
                      </w:r>
                    </w:p>
                  </w:txbxContent>
                </v:textbox>
              </v:shape>
              <v:group id="_x0000_s53550" style="position:absolute;left:1010;top:6608;width:3417;height:2504" coordorigin="1010,6608" coordsize="3417,2504">
                <v:shape id="_x0000_s21056" type="#_x0000_t202" style="position:absolute;left:3773;top:7642;width:654;height:348" o:regroupid="265" filled="f" stroked="f">
                  <v:stroke startarrowwidth="narrow" startarrowlength="short" endarrowwidth="narrow" endarrowlength="short"/>
                  <v:textbox style="layout-flow:vertical;mso-layout-flow-alt:bottom-to-top;mso-next-textbox:#_x0000_s21056">
                    <w:txbxContent>
                      <w:p w:rsidR="00F61FBE" w:rsidRPr="002E10A9" w:rsidRDefault="00F61FBE" w:rsidP="00713153">
                        <w:pPr>
                          <w:rPr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line id="_x0000_s21052" style="position:absolute" from="1330,7247" to="3441,7249" o:regroupid="265" strokeweight="1.5pt"/>
                <v:line id="_x0000_s21053" style="position:absolute" from="2418,7245" to="2419,8577" o:regroupid="265" strokeweight="1.5pt"/>
                <v:shape id="_x0000_s21054" type="#_x0000_t202" style="position:absolute;left:1721;top:8588;width:663;height:524" o:regroupid="265" filled="f" stroked="f">
                  <v:stroke startarrowwidth="narrow" startarrowlength="short" endarrowwidth="narrow" endarrowlength="short"/>
                  <v:textbox style="mso-next-textbox:#_x0000_s21054">
                    <w:txbxContent>
                      <w:p w:rsidR="00F61FBE" w:rsidRDefault="00F61FBE" w:rsidP="0071315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_x0000_s21055" type="#_x0000_t202" style="position:absolute;left:2658;top:8587;width:558;height:438" o:regroupid="265" filled="f" stroked="f">
                  <v:stroke startarrowwidth="narrow" startarrowlength="short" endarrowwidth="narrow" endarrowlength="short"/>
                  <v:textbox style="mso-next-textbox:#_x0000_s21055">
                    <w:txbxContent>
                      <w:p w:rsidR="00F61FBE" w:rsidRDefault="00F61FBE" w:rsidP="0071315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group id="_x0000_s21082" style="position:absolute;left:2184;top:8501;width:450;height:165" coordorigin="3909,3934" coordsize="436,160" o:regroupid="265">
                  <v:line id="_x0000_s21083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084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1085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1086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1087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1088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21089" style="position:absolute;left:1340;top:8794;width:2129;height:317" coordorigin="6447,5194" coordsize="1755,307" o:regroupid="265">
                  <v:line id="_x0000_s21090" style="position:absolute;rotation:90" from="6888,4899" to="6888,5780" strokeweight="1pt">
                    <v:stroke startarrow="classic" startarrowwidth="narrow" endarrow="classic" endarrowwidth="narrow"/>
                  </v:line>
                  <v:line id="_x0000_s21091" style="position:absolute" from="6447,5201" to="6447,5501" strokeweight="1pt">
                    <v:stroke startarrowwidth="narrow" startarrowlength="short" endarrowwidth="narrow" endarrowlength="short"/>
                  </v:line>
                  <v:line id="_x0000_s21092" style="position:absolute;rotation:90" from="7762,4897" to="7762,5778" strokeweight="1pt">
                    <v:stroke startarrow="classic" startarrowwidth="narrow" endarrow="classic" endarrowwidth="narrow"/>
                  </v:line>
                  <v:line id="_x0000_s21093" style="position:absolute" from="7323,5194" to="7323,5494" strokeweight="1pt">
                    <v:stroke startarrowwidth="narrow" startarrowlength="short" endarrowwidth="narrow" endarrowlength="short"/>
                  </v:line>
                  <v:line id="_x0000_s21094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shape id="_x0000_s21102" type="#_x0000_t202" style="position:absolute;left:3043;top:6608;width:712;height:519" o:regroupid="265" filled="f" stroked="f">
                  <v:stroke startarrowwidth="narrow" startarrowlength="short" endarrowwidth="narrow" endarrowlength="short"/>
                  <v:textbox style="mso-next-textbox:#_x0000_s21102">
                    <w:txbxContent>
                      <w:p w:rsidR="00F61FBE" w:rsidRPr="00F90A7A" w:rsidRDefault="00F61FBE" w:rsidP="00713153">
                        <w:pPr>
                          <w:rPr>
                            <w:iCs/>
                            <w:vertAlign w:val="super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qa</w:t>
                        </w:r>
                        <w:r>
                          <w:rPr>
                            <w:rFonts w:hint="eastAsia"/>
                            <w:iCs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line id="_x0000_s37119" style="position:absolute" from="1332,7257" to="1333,8590" o:regroupid="265" strokeweight="1.5pt"/>
                <v:line id="_x0000_s37132" style="position:absolute" from="4246,7242" to="4247,8529" o:regroupid="265" strokeweight="1pt">
                  <v:stroke startarrow="classic" startarrowwidth="narrow" endarrow="classic" endarrowwidth="narrow"/>
                </v:line>
                <v:line id="_x0000_s37133" style="position:absolute;rotation:-90" from="4257,8375" to="4257,8685" o:regroupid="265" strokeweight="1pt">
                  <v:stroke startarrowwidth="narrow" startarrowlength="short" endarrowwidth="narrow" endarrowlength="short"/>
                </v:line>
                <v:line id="_x0000_s37136" style="position:absolute;rotation:-90" from="4257,7075" to="4257,7386" o:regroupid="265" strokeweight="1pt">
                  <v:stroke startarrowwidth="narrow" startarrowlength="short" endarrowwidth="narrow" endarrowlength="short"/>
                </v:line>
                <v:shape id="_x0000_s37506" type="#_x0000_t102" style="position:absolute;left:3171;top:7022;width:247;height:537;flip:x" o:regroupid="265" adj="16838,19283,12378" fillcolor="blue" strokecolor="blue" strokeweight="1.5pt">
                  <v:stroke startarrowwidth="narrow" startarrowlength="short" endarrowwidth="narrow" endarrowlength="short"/>
                </v:shape>
                <v:group id="_x0000_s37663" style="position:absolute;left:1124;top:8527;width:450;height:165" coordorigin="3909,3934" coordsize="436,160" o:regroupid="265">
                  <v:line id="_x0000_s37664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665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37666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37667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37668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37669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37670" style="position:absolute;left:2364;top:7210;width:124;height:124" o:regroupid="265" strokeweight="1.5pt">
                  <v:fill color2="black"/>
                </v:oval>
                <v:group id="_x0000_s37681" style="position:absolute;left:505;top:7741;width:1316;height:306;rotation:-90" coordorigin="6243,3398" coordsize="1830,424" o:regroupid="265">
                  <v:line id="_x0000_s37682" style="position:absolute;flip:x" from="6245,3398" to="6247,3803" strokeweight="1pt">
                    <v:stroke startarrowwidth="narrow" startarrowlength="long" endarrow="classic" endarrowwidth="narrow" endarrowlength="long"/>
                  </v:line>
                  <v:line id="_x0000_s37683" style="position:absolute" from="6243,3409" to="8073,3410" strokeweight="1.5pt">
                    <v:stroke startarrowwidth="narrow" startarrowlength="long" endarrowwidth="narrow"/>
                  </v:line>
                  <v:line id="_x0000_s37684" style="position:absolute;flip:x" from="6555,3412" to="6556,3814" strokeweight="1pt">
                    <v:stroke startarrowwidth="narrow" startarrowlength="long" endarrow="classic" endarrowwidth="narrow" endarrowlength="long"/>
                  </v:line>
                  <v:line id="_x0000_s37685" style="position:absolute" from="6888,3409" to="6889,3815" strokeweight="1pt">
                    <v:stroke startarrowwidth="narrow" startarrowlength="long" endarrow="classic" endarrowwidth="narrow" endarrowlength="long"/>
                  </v:line>
                  <v:line id="_x0000_s37686" style="position:absolute;flip:x" from="7203,3402" to="7204,3808" strokeweight="1pt">
                    <v:stroke startarrowwidth="narrow" startarrowlength="long" endarrow="classic" endarrowwidth="narrow" endarrowlength="long"/>
                  </v:line>
                  <v:line id="_x0000_s37687" style="position:absolute;flip:x" from="7494,3414" to="7495,3816" strokeweight="1pt">
                    <v:stroke startarrowwidth="narrow" startarrowlength="long" endarrow="classic" endarrowwidth="narrow" endarrowlength="long"/>
                  </v:line>
                  <v:line id="_x0000_s37688" style="position:absolute" from="7790,3416" to="7791,3822" strokeweight="1pt">
                    <v:stroke startarrowwidth="narrow" startarrowlength="long" endarrow="classic" endarrowwidth="narrow" endarrowlength="long"/>
                  </v:line>
                  <v:line id="_x0000_s37689" style="position:absolute" from="8070,3404" to="8070,3806" strokeweight="1pt">
                    <v:stroke startarrowwidth="narrow" startarrowlength="long" endarrow="classic" endarrowwidth="narrow" endarrowlength="long"/>
                  </v:line>
                </v:group>
                <v:group id="_x0000_s53530" style="position:absolute;left:3252;top:7022;width:651;height:657" coordorigin="5561,6528" coordsize="630,636">
                  <v:group id="_x0000_s53531" style="position:absolute;left:5531;top:6714;width:480;height:420;rotation:270;flip:x" coordorigin="4787,7980" coordsize="480,420">
                    <v:line id="_x0000_s53532" style="position:absolute;rotation:-90;flip:x" from="4737,8188" to="5154,8190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53533" style="position:absolute;rotation:90" from="4782,7990" to="4840,8038">
                      <v:stroke startarrowwidth="narrow" startarrowlength="short" endarrowwidth="narrow" endarrowlength="short"/>
                      <o:lock v:ext="edit" aspectratio="t"/>
                    </v:line>
                    <v:line id="_x0000_s53534" style="position:absolute;rotation:90" from="4781,8001" to="4933,8141">
                      <v:stroke startarrowwidth="narrow" startarrowlength="short" endarrowwidth="narrow" endarrowlength="short"/>
                      <o:lock v:ext="edit" aspectratio="t"/>
                    </v:line>
                    <v:line id="_x0000_s53535" style="position:absolute;rotation:90" from="4783,8120" to="4935,8260">
                      <v:stroke startarrowwidth="narrow" startarrowlength="short" endarrowwidth="narrow" endarrowlength="short"/>
                      <o:lock v:ext="edit" aspectratio="t"/>
                    </v:line>
                    <v:line id="_x0000_s53536" style="position:absolute;rotation:90" from="4781,8237" to="4933,8377">
                      <v:stroke startarrowwidth="narrow" startarrowlength="short" endarrowwidth="narrow" endarrowlength="short"/>
                      <o:lock v:ext="edit" aspectratio="t"/>
                    </v:line>
                    <v:line id="_x0000_s53537" style="position:absolute;rotation:90" from="4861,8334" to="4933,8394">
                      <v:stroke startarrowwidth="narrow" startarrowlength="short" endarrowwidth="narrow" endarrowlength="short"/>
                      <o:lock v:ext="edit" aspectratio="t"/>
                    </v:line>
                    <v:line id="_x0000_s53538" style="position:absolute;rotation:90;flip:x y" from="5057,8091" to="5058,8270" strokeweight="1.5pt">
                      <v:stroke startarrowwidth="narrow" startarrowlength="short" endarrowwidth="narrow" endarrowlength="short"/>
                    </v:line>
                    <v:oval id="_x0000_s53539" style="position:absolute;left:4887;top:8120;width:120;height:120;rotation:-90" strokeweight="1.5pt">
                      <v:fill color2="black"/>
                    </v:oval>
                    <v:oval id="_x0000_s53540" style="position:absolute;left:5147;top:8118;width:120;height:120;rotation:-90" strokeweight="1.5pt">
                      <v:fill color2="black"/>
                    </v:oval>
                  </v:group>
                  <v:group id="_x0000_s53541" style="position:absolute;left:5831;top:6528;width:360;height:420;rotation:-180;flip:x y" coordorigin="5139,6312" coordsize="360,420">
                    <v:line id="_x0000_s53542" style="position:absolute;rotation:-90;flip:y" from="5131,6523" to="5548,6525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53543" style="position:absolute;rotation:90;flip:x y" from="5446,6674" to="5504,6722">
                      <v:stroke startarrowwidth="narrow" startarrowlength="short" endarrowwidth="narrow" endarrowlength="short"/>
                      <o:lock v:ext="edit" aspectratio="t"/>
                    </v:line>
                    <v:line id="_x0000_s53544" style="position:absolute;rotation:90;flip:x y" from="5353,6571" to="5505,6711">
                      <v:stroke startarrowwidth="narrow" startarrowlength="short" endarrowwidth="narrow" endarrowlength="short"/>
                      <o:lock v:ext="edit" aspectratio="t"/>
                    </v:line>
                    <v:line id="_x0000_s53545" style="position:absolute;rotation:90;flip:x y" from="5351,6452" to="5503,6592">
                      <v:stroke startarrowwidth="narrow" startarrowlength="short" endarrowwidth="narrow" endarrowlength="short"/>
                      <o:lock v:ext="edit" aspectratio="t"/>
                    </v:line>
                    <v:line id="_x0000_s53546" style="position:absolute;rotation:90;flip:x y" from="5353,6335" to="5505,6475">
                      <v:stroke startarrowwidth="narrow" startarrowlength="short" endarrowwidth="narrow" endarrowlength="short"/>
                      <o:lock v:ext="edit" aspectratio="t"/>
                    </v:line>
                    <v:line id="_x0000_s53547" style="position:absolute;rotation:90;flip:x y" from="5353,6318" to="5425,6378">
                      <v:stroke startarrowwidth="narrow" startarrowlength="short" endarrowwidth="narrow" endarrowlength="short"/>
                      <o:lock v:ext="edit" aspectratio="t"/>
                    </v:line>
                    <v:line id="_x0000_s53548" style="position:absolute;rotation:90" from="5228,6442" to="5229,6621" strokeweight="1.5pt">
                      <v:stroke startarrowwidth="narrow" startarrowlength="short" endarrowwidth="narrow" endarrowlength="short"/>
                    </v:line>
                    <v:oval id="_x0000_s53549" style="position:absolute;left:5279;top:6472;width:120;height:120;rotation:-90;flip:x y" strokeweight="1.5pt">
                      <v:fill color2="black"/>
                    </v:oval>
                  </v:group>
                </v:group>
              </v:group>
              <v:shape id="_x0000_s66804" type="#_x0000_t32" style="position:absolute;left:1333;top:7042;width:1;height:449;flip:y" o:connectortype="straight" strokecolor="red" strokeweight="1.5pt"/>
              <v:shape id="_x0000_s66805" type="#_x0000_t32" style="position:absolute;left:1298;top:7021;width:1085;height:192;flip:x y" o:connectortype="straight" strokecolor="red" strokeweight="1.5pt"/>
              <v:shape id="_x0000_s66806" type="#_x0000_t32" style="position:absolute;left:3469;top:6851;width:0;height:449;flip:y" o:connectortype="straight" strokecolor="red" strokeweight="1.5pt"/>
              <v:shape id="_x0000_s66807" type="#_x0000_t32" style="position:absolute;left:2383;top:6871;width:1109;height:342;flip:y" o:connectortype="straight" strokecolor="red" strokeweight="1.5pt"/>
              <v:shape id="_x0000_s66808" type="#_x0000_t32" style="position:absolute;left:1123;top:7239;width:364;height:1;flip:x" o:connectortype="straight" strokecolor="red" strokeweight="1.5pt"/>
              <v:shape id="_x0000_s66809" type="#_x0000_t32" style="position:absolute;left:848;top:8544;width:363;height:1;flip:x" o:connectortype="straight" strokecolor="red" strokeweight="1.5pt"/>
              <v:shape id="_x0000_s66810" type="#_x0000_t19" style="position:absolute;left:587;top:7245;width:833;height:1317" coordsize="21600,37738" adj="-3461323,4711055,,17209" path="wr-21600,-4391,21600,38809,13055,,6716,37738nfewr-21600,-4391,21600,38809,13055,,6716,37738l,17209nsxe" strokecolor="red" strokeweight="1.5pt">
                <v:path o:connectlocs="13055,0;6716,37738;0,17209"/>
              </v:shape>
              <v:shape id="_x0000_s66811" type="#_x0000_t202" style="position:absolute;left:681;top:6653;width:871;height:631;mso-width-relative:margin;mso-height-relative:margin" filled="f" stroked="f">
                <v:textbox style="mso-next-textbox:#_x0000_s66811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q</w:t>
                      </w: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 w:rsidRPr="008521B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</w:rPr>
                        <w:t>28</w:t>
                      </w:r>
                    </w:p>
                  </w:txbxContent>
                </v:textbox>
              </v:shape>
              <v:shape id="_x0000_s66812" type="#_x0000_t202" style="position:absolute;left:541;top:8588;width:1062;height:631;mso-width-relative:margin;mso-height-relative:margin" filled="f" stroked="f">
                <v:textbox style="mso-next-textbox:#_x0000_s66812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 w:rsidRPr="00F61FBE">
                        <w:rPr>
                          <w:rFonts w:hint="eastAsia"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q</w:t>
                      </w: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 w:rsidRPr="008521B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/</w:t>
                      </w:r>
                      <w:r>
                        <w:rPr>
                          <w:rFonts w:hint="eastAsia"/>
                          <w:color w:val="FF0000"/>
                        </w:rPr>
                        <w:t>28</w:t>
                      </w:r>
                    </w:p>
                  </w:txbxContent>
                </v:textbox>
              </v:shape>
              <v:shape id="_x0000_s67129" type="#_x0000_t202" style="position:absolute;left:2675;top:7913;width:909;height:416;mso-width-relative:margin;mso-height-relative:margin" filled="f" stroked="f">
                <v:textbox style="mso-next-textbox:#_x0000_s67129">
                  <w:txbxContent>
                    <w:p w:rsidR="0074161F" w:rsidRPr="008521B1" w:rsidRDefault="0074161F" w:rsidP="009F253D">
                      <w:pPr>
                        <w:rPr>
                          <w:color w:val="FF0000"/>
                        </w:rPr>
                      </w:pP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E53F39" w:rsidRDefault="0070013A" w:rsidP="00F61FBE">
      <w:pPr>
        <w:ind w:rightChars="92" w:right="193" w:firstLineChars="150" w:firstLine="360"/>
        <w:rPr>
          <w:sz w:val="24"/>
        </w:rPr>
      </w:pPr>
      <w:r w:rsidRPr="009F253D">
        <w:rPr>
          <w:position w:val="-10"/>
          <w:sz w:val="24"/>
        </w:rPr>
        <w:object w:dxaOrig="1420" w:dyaOrig="340">
          <v:shape id="_x0000_i1034" type="#_x0000_t75" style="width:70.75pt;height:16.9pt" o:ole="">
            <v:imagedata r:id="rId37" o:title=""/>
          </v:shape>
          <o:OLEObject Type="Embed" ProgID="Equation.KSEE3" ShapeID="_x0000_i1034" DrawAspect="Content" ObjectID="_1619289125" r:id="rId38"/>
        </w:object>
      </w:r>
    </w:p>
    <w:p w:rsidR="00E53F39" w:rsidRDefault="0070013A" w:rsidP="0070013A">
      <w:pPr>
        <w:ind w:rightChars="92" w:right="193" w:firstLineChars="150" w:firstLine="360"/>
        <w:rPr>
          <w:sz w:val="24"/>
        </w:rPr>
      </w:pPr>
      <w:r w:rsidRPr="0070013A">
        <w:rPr>
          <w:position w:val="-44"/>
          <w:sz w:val="24"/>
        </w:rPr>
        <w:object w:dxaOrig="1540" w:dyaOrig="999">
          <v:shape id="_x0000_i1035" type="#_x0000_t75" style="width:77pt;height:50.1pt" o:ole="">
            <v:imagedata r:id="rId39" o:title=""/>
          </v:shape>
          <o:OLEObject Type="Embed" ProgID="Equation.KSEE3" ShapeID="_x0000_i1035" DrawAspect="Content" ObjectID="_1619289126" r:id="rId40"/>
        </w:object>
      </w:r>
    </w:p>
    <w:p w:rsidR="00E53F39" w:rsidRDefault="0070013A" w:rsidP="0070013A">
      <w:pPr>
        <w:ind w:rightChars="92" w:right="193" w:firstLineChars="250" w:firstLine="600"/>
        <w:rPr>
          <w:szCs w:val="21"/>
        </w:rPr>
      </w:pPr>
      <w:r w:rsidRPr="00A7569D">
        <w:rPr>
          <w:position w:val="-24"/>
          <w:sz w:val="24"/>
        </w:rPr>
        <w:object w:dxaOrig="1120" w:dyaOrig="660">
          <v:shape id="_x0000_i1036" type="#_x0000_t75" style="width:55.7pt;height:33.2pt" o:ole="">
            <v:imagedata r:id="rId41" o:title=""/>
          </v:shape>
          <o:OLEObject Type="Embed" ProgID="Equation.KSEE3" ShapeID="_x0000_i1036" DrawAspect="Content" ObjectID="_1619289127" r:id="rId42"/>
        </w:object>
      </w:r>
    </w:p>
    <w:p w:rsidR="00E53F39" w:rsidRDefault="00E53F39" w:rsidP="0070013A">
      <w:pPr>
        <w:ind w:rightChars="92" w:right="193" w:firstLineChars="250" w:firstLine="525"/>
        <w:rPr>
          <w:szCs w:val="21"/>
        </w:rPr>
      </w:pPr>
    </w:p>
    <w:p w:rsidR="00866870" w:rsidRDefault="00BF5D59" w:rsidP="0041799B">
      <w:pPr>
        <w:ind w:rightChars="92" w:right="193"/>
        <w:rPr>
          <w:rFonts w:ascii="黑体" w:eastAsia="黑体" w:hAnsi="黑体"/>
          <w:szCs w:val="21"/>
        </w:rPr>
      </w:pPr>
      <w:r w:rsidRPr="00BF5D59">
        <w:rPr>
          <w:noProof/>
          <w:sz w:val="24"/>
        </w:rPr>
        <w:pict>
          <v:group id="_x0000_s67156" style="position:absolute;left:0;text-align:left;margin-left:170.75pt;margin-top:12.6pt;width:293.8pt;height:291.45pt;z-index:252057088" coordorigin="4549,7626" coordsize="5876,5829">
            <v:shape id="_x0000_s66785" type="#_x0000_t5" style="position:absolute;left:8918;top:7923;width:143;height:350;flip:y" fillcolor="black">
              <v:fill r:id="rId36" o:title="浅色上对角线" type="pattern"/>
            </v:shape>
            <v:shape id="_x0000_s66857" type="#_x0000_t32" style="position:absolute;left:4549;top:8335;width:446;height:2" o:connectortype="straight" o:regroupid="278" strokeweight="1.5pt">
              <v:stroke endarrow="block"/>
            </v:shape>
            <v:line id="_x0000_s66887" style="position:absolute" from="7189,10282" to="9499,10283" strokeweight="1.5pt"/>
            <v:line id="_x0000_s66888" style="position:absolute" from="8382,10283" to="8383,11572" strokeweight="1.5pt"/>
            <v:group id="_x0000_s66889" style="position:absolute;left:8166;top:11540;width:437;height:160" coordorigin="3909,3934" coordsize="436,160">
              <v:line id="_x0000_s6689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89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89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89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89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89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66896" style="position:absolute;left:6983;top:10282;width:420;height:481" coordorigin="4704,5611" coordsize="419,481">
              <v:line id="_x0000_s66897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66898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66899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66900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66901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66902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66903" style="position:absolute;flip:y" from="4921,5724" to="4922,5903" strokeweight="1.5pt">
                <v:stroke startarrowwidth="narrow" startarrowlength="short" endarrowwidth="narrow" endarrowlength="short"/>
              </v:line>
              <v:oval id="_x0000_s66904" style="position:absolute;left:4859;top:5872;width:120;height:120;rotation:-180;flip:x" strokeweight="1.5pt">
                <v:fill color2="black"/>
              </v:oval>
              <v:oval id="_x0000_s66905" style="position:absolute;left:4861;top:5611;width:120;height:120;rotation:-180;flip:x" strokeweight="1.5pt">
                <v:fill color2="black"/>
              </v:oval>
            </v:group>
            <v:line id="_x0000_s66916" style="position:absolute" from="7148,12037" to="9458,12038" strokeweight="1.5pt"/>
            <v:line id="_x0000_s66917" style="position:absolute" from="8341,12038" to="8342,13327" strokeweight="1.5pt"/>
            <v:group id="_x0000_s66918" style="position:absolute;left:8125;top:13295;width:437;height:160" coordorigin="3909,3934" coordsize="436,160">
              <v:line id="_x0000_s66919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6920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6921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6922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6923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6924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group id="_x0000_s66925" style="position:absolute;left:6921;top:12019;width:420;height:481" coordorigin="4704,5611" coordsize="419,481">
              <v:line id="_x0000_s66926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66927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66928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66929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66930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66931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66932" style="position:absolute;flip:y" from="4921,5724" to="4922,5903" strokeweight="1.5pt">
                <v:stroke startarrowwidth="narrow" startarrowlength="short" endarrowwidth="narrow" endarrowlength="short"/>
              </v:line>
              <v:oval id="_x0000_s66933" style="position:absolute;left:4859;top:5872;width:120;height:120;rotation:-180;flip:x" strokeweight="1.5pt">
                <v:fill color2="black"/>
              </v:oval>
              <v:oval id="_x0000_s66934" style="position:absolute;left:4861;top:5611;width:120;height:120;rotation:-180;flip:x" strokeweight="1.5pt">
                <v:fill color2="black"/>
              </v:oval>
            </v:group>
            <v:shape id="_x0000_s66946" type="#_x0000_t202" style="position:absolute;left:8457;top:10761;width:880;height:403;mso-width-relative:margin;mso-height-relative:margin" filled="f" stroked="f">
              <v:textbox style="mso-next-textbox:#_x0000_s66946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  <w:vertAlign w:val="subscript"/>
                      </w:rPr>
                      <w:t>2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66947" type="#_x0000_t202" style="position:absolute;left:8453;top:12671;width:880;height:403;mso-width-relative:margin;mso-height-relative:margin" filled="f" stroked="f">
              <v:textbox style="mso-next-textbox:#_x0000_s66947">
                <w:txbxContent>
                  <w:p w:rsidR="00F61FBE" w:rsidRPr="008521B1" w:rsidRDefault="00F61FBE" w:rsidP="009F253D">
                    <w:pPr>
                      <w:rPr>
                        <w:color w:val="FF0000"/>
                      </w:rPr>
                    </w:pPr>
                    <w:r w:rsidRPr="008521B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B59A0">
                      <w:rPr>
                        <w:rFonts w:hint="eastAsia"/>
                        <w:color w:val="FF0000"/>
                        <w:vertAlign w:val="subscript"/>
                      </w:rPr>
                      <w:t>P</w:t>
                    </w:r>
                    <w:r w:rsidRPr="008521B1"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group id="_x0000_s67023" style="position:absolute;left:4862;top:7770;width:5563;height:1956" coordorigin="4862,7772" coordsize="5563,1956">
              <v:shape id="_x0000_s66781" type="#_x0000_t5" style="position:absolute;left:6179;top:7966;width:143;height:350;flip:y" fillcolor="black">
                <v:fill r:id="rId36" o:title="浅色上对角线" type="pattern"/>
              </v:shape>
              <v:line id="_x0000_s66819" style="position:absolute" from="5068,8310" to="7378,8311" o:regroupid="278" strokeweight="1.5pt"/>
              <v:line id="_x0000_s66820" style="position:absolute" from="6261,8311" to="6262,9600" o:regroupid="278" strokeweight="1.5pt"/>
              <v:group id="_x0000_s66830" style="position:absolute;left:6045;top:9568;width:437;height:160" coordorigin="3909,3934" coordsize="436,160" o:regroupid="278">
                <v:line id="_x0000_s6683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6683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6683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6683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6683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6683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66837" style="position:absolute;left:4862;top:8310;width:420;height:481" coordorigin="4704,5611" coordsize="419,481" o:regroupid="278">
                <v:line id="_x0000_s6683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6683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6684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6684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6684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6684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66844" style="position:absolute;flip:y" from="4921,5724" to="4922,5903" strokeweight="1.5pt">
                  <v:stroke startarrowwidth="narrow" startarrowlength="short" endarrowwidth="narrow" endarrowlength="short"/>
                </v:line>
                <v:oval id="_x0000_s66845" style="position:absolute;left:4859;top:5872;width:120;height:120;rotation:-180;flip:x" strokeweight="1.5pt">
                  <v:fill color2="black"/>
                </v:oval>
                <v:oval id="_x0000_s66846" style="position:absolute;left:4861;top:5611;width:120;height:120;rotation:-180;flip:x" strokeweight="1.5pt">
                  <v:fill color2="black"/>
                </v:oval>
              </v:group>
              <v:line id="_x0000_s66858" style="position:absolute" from="7797,8295" to="10107,8296" strokeweight="1.5pt"/>
              <v:line id="_x0000_s66859" style="position:absolute" from="8990,8296" to="8991,9585" strokeweight="1.5pt"/>
              <v:group id="_x0000_s66860" style="position:absolute;left:8774;top:9553;width:437;height:160" coordorigin="3909,3934" coordsize="436,160">
                <v:line id="_x0000_s6686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6686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6686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6686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6686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6686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66867" style="position:absolute;left:7591;top:8295;width:420;height:481" coordorigin="4704,5611" coordsize="419,481">
                <v:line id="_x0000_s6686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6686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6687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6687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6687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6687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66874" style="position:absolute;flip:y" from="4921,5724" to="4922,5903" strokeweight="1.5pt">
                  <v:stroke startarrowwidth="narrow" startarrowlength="short" endarrowwidth="narrow" endarrowlength="short"/>
                </v:line>
                <v:oval id="_x0000_s66875" style="position:absolute;left:4859;top:5872;width:120;height:120;rotation:-180;flip:x" strokeweight="1.5pt">
                  <v:fill color2="black"/>
                </v:oval>
                <v:oval id="_x0000_s66876" style="position:absolute;left:4861;top:5611;width:120;height:120;rotation:-180;flip:x" strokeweight="1.5pt">
                  <v:fill color2="black"/>
                </v:oval>
              </v:group>
              <v:shape id="_x0000_s66945" type="#_x0000_t202" style="position:absolute;left:9199;top:8966;width:880;height:403;mso-width-relative:margin;mso-height-relative:margin" filled="f" stroked="f">
                <v:textbox style="mso-next-textbox:#_x0000_s66945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1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  <v:shape id="_x0000_s66958" type="#_x0000_t32" style="position:absolute;left:7147;top:8197;width:446;height:2" o:connectortype="straight" strokeweight="1.5pt">
                <v:stroke endarrow="block"/>
              </v:shape>
              <v:shape id="_x0000_s66959" type="#_x0000_t202" style="position:absolute;left:5506;top:7832;width:550;height:427" filled="f" stroked="f">
                <v:stroke startarrowwidth="narrow" startarrowlength="short" endarrowwidth="narrow" endarrowlength="short"/>
                <v:textbox style="mso-next-textbox:#_x0000_s66959">
                  <w:txbxContent>
                    <w:p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Z</w:t>
                      </w:r>
                      <w:r w:rsidRPr="009F253D">
                        <w:rPr>
                          <w:rFonts w:hint="eastAsia"/>
                          <w:i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66960" type="#_x0000_t102" style="position:absolute;left:6113;top:7692;width:240;height:520;rotation:90;flip:x" adj="16838,19283,12378" fillcolor="blue" strokecolor="blue" strokeweight="1.5pt">
                <v:stroke startarrowwidth="narrow" startarrowlength="short" endarrowwidth="narrow" endarrowlength="short"/>
              </v:shape>
              <v:shape id="_x0000_s66961" type="#_x0000_t202" style="position:absolute;left:7058;top:7772;width:550;height:427" filled="f" stroked="f">
                <v:stroke startarrowwidth="narrow" startarrowlength="short" endarrowwidth="narrow" endarrowlength="short"/>
                <v:textbox style="mso-next-textbox:#_x0000_s66961">
                  <w:txbxContent>
                    <w:p w:rsidR="00F61FBE" w:rsidRDefault="00F61FBE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Z</w:t>
                      </w:r>
                      <w:r>
                        <w:rPr>
                          <w:rFonts w:hint="eastAsia"/>
                          <w:i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66962" type="#_x0000_t202" style="position:absolute;left:6311;top:8966;width:1340;height:403;mso-width-relative:margin;mso-height-relative:margin" filled="f" stroked="f">
                <v:textbox style="mso-next-textbox:#_x0000_s66962">
                  <w:txbxContent>
                    <w:p w:rsidR="00F61FBE" w:rsidRPr="008521B1" w:rsidRDefault="00F61FBE" w:rsidP="009F253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基本结构</w:t>
                      </w:r>
                    </w:p>
                  </w:txbxContent>
                </v:textbox>
              </v:shape>
              <v:group id="_x0000_s66963" style="position:absolute;left:7123;top:8107;width:630;height:636" coordorigin="5561,6528" coordsize="630,636">
                <v:group id="_x0000_s66964" style="position:absolute;left:5531;top:6714;width:480;height:420;rotation:270;flip:x" coordorigin="4787,7980" coordsize="480,420">
                  <v:line id="_x0000_s66965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66966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66967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66968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66969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66970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66971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66972" style="position:absolute;left:4887;top:8120;width:120;height:120;rotation:-90" strokeweight="1.5pt">
                    <v:fill color2="black"/>
                  </v:oval>
                  <v:oval id="_x0000_s66973" style="position:absolute;left:5147;top:8118;width:120;height:120;rotation:-90" strokeweight="1.5pt">
                    <v:fill color2="black"/>
                  </v:oval>
                </v:group>
                <v:group id="_x0000_s66974" style="position:absolute;left:5831;top:6528;width:360;height:420;rotation:-180;flip:x y" coordorigin="5139,6312" coordsize="360,420">
                  <v:line id="_x0000_s66975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66976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66977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66978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66979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66980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66981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66982" style="position:absolute;left:5279;top:6472;width:120;height:120;rotation:-90;flip:x y" strokeweight="1.5pt">
                    <v:fill color2="black"/>
                  </v:oval>
                </v:group>
              </v:group>
              <v:group id="_x0000_s66983" style="position:absolute;left:9795;top:8072;width:630;height:636" coordorigin="5561,6528" coordsize="630,636">
                <v:group id="_x0000_s66984" style="position:absolute;left:5531;top:6714;width:480;height:420;rotation:270;flip:x" coordorigin="4787,7980" coordsize="480,420">
                  <v:line id="_x0000_s66985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66986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66987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66988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66989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66990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66991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66992" style="position:absolute;left:4887;top:8120;width:120;height:120;rotation:-90" strokeweight="1.5pt">
                    <v:fill color2="black"/>
                  </v:oval>
                  <v:oval id="_x0000_s66993" style="position:absolute;left:5147;top:8118;width:120;height:120;rotation:-90" strokeweight="1.5pt">
                    <v:fill color2="black"/>
                  </v:oval>
                </v:group>
                <v:group id="_x0000_s66994" style="position:absolute;left:5831;top:6528;width:360;height:420;rotation:-180;flip:x y" coordorigin="5139,6312" coordsize="360,420">
                  <v:line id="_x0000_s66995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66996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66997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66998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66999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67000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67001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67002" style="position:absolute;left:5279;top:6472;width:120;height:120;rotation:-90;flip:x y" strokeweight="1.5pt">
                    <v:fill color2="black"/>
                  </v:oval>
                </v:group>
              </v:group>
            </v:group>
            <v:group id="_x0000_s67003" style="position:absolute;left:9324;top:10047;width:630;height:636" coordorigin="5561,6528" coordsize="630,636">
              <v:group id="_x0000_s67004" style="position:absolute;left:5531;top:6714;width:480;height:420;rotation:270;flip:x" coordorigin="4787,7980" coordsize="480,420">
                <v:line id="_x0000_s67005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67006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67007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67008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67009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67010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67011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67012" style="position:absolute;left:4887;top:8120;width:120;height:120;rotation:-90" strokeweight="1.5pt">
                  <v:fill color2="black"/>
                </v:oval>
                <v:oval id="_x0000_s67013" style="position:absolute;left:5147;top:8118;width:120;height:120;rotation:-90" strokeweight="1.5pt">
                  <v:fill color2="black"/>
                </v:oval>
              </v:group>
              <v:group id="_x0000_s67014" style="position:absolute;left:5831;top:6528;width:360;height:420;rotation:-180;flip:x y" coordorigin="5139,6312" coordsize="360,420">
                <v:line id="_x0000_s67015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67016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67017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67018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67019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67020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67021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67022" style="position:absolute;left:5279;top:6472;width:120;height:120;rotation:-90;flip:x y" strokeweight="1.5pt">
                  <v:fill color2="black"/>
                </v:oval>
              </v:group>
            </v:group>
            <v:group id="_x0000_s67024" style="position:absolute;left:9276;top:11802;width:630;height:636" coordorigin="5561,6528" coordsize="630,636">
              <v:group id="_x0000_s67025" style="position:absolute;left:5531;top:6714;width:480;height:420;rotation:270;flip:x" coordorigin="4787,7980" coordsize="480,420">
                <v:line id="_x0000_s67026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67027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67028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67029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67030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67031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67032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67033" style="position:absolute;left:4887;top:8120;width:120;height:120;rotation:-90" strokeweight="1.5pt">
                  <v:fill color2="black"/>
                </v:oval>
                <v:oval id="_x0000_s67034" style="position:absolute;left:5147;top:8118;width:120;height:120;rotation:-90" strokeweight="1.5pt">
                  <v:fill color2="black"/>
                </v:oval>
              </v:group>
              <v:group id="_x0000_s67035" style="position:absolute;left:5831;top:6528;width:360;height:420;rotation:-180;flip:x y" coordorigin="5139,6312" coordsize="360,420">
                <v:line id="_x0000_s67036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67037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67038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67039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67040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67041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67042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67043" style="position:absolute;left:5279;top:6472;width:120;height:120;rotation:-90;flip:x y" strokeweight="1.5pt">
                  <v:fill color2="black"/>
                </v:oval>
              </v:group>
            </v:group>
            <v:shape id="_x0000_s67045" type="#_x0000_t5" style="position:absolute;left:8294;top:9915;width:143;height:350;flip:y" fillcolor="black">
              <v:fill r:id="rId36" o:title="浅色上对角线" type="pattern"/>
            </v:shape>
            <v:shape id="_x0000_s67046" type="#_x0000_t5" style="position:absolute;left:8269;top:11704;width:143;height:350;flip:y" fillcolor="black">
              <v:fill r:id="rId36" o:title="浅色上对角线" type="pattern"/>
            </v:shape>
            <v:shape id="_x0000_s67047" type="#_x0000_t102" style="position:absolute;left:8895;top:7690;width:240;height:520;rotation:90;flip:x" adj="16838,19283,12378" fillcolor="blue" strokecolor="blue" strokeweight="1.5pt">
              <v:stroke startarrowwidth="narrow" startarrowlength="short" endarrowwidth="narrow" endarrowlength="short"/>
            </v:shape>
            <v:shape id="_x0000_s67048" type="#_x0000_t202" style="position:absolute;left:9130;top:7776;width:550;height:427" filled="f" stroked="f">
              <v:stroke startarrowwidth="narrow" startarrowlength="short" endarrowwidth="narrow" endarrowlength="short"/>
              <v:textbox style="mso-next-textbox:#_x0000_s67048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Cs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67049" type="#_x0000_t32" style="position:absolute;left:9757;top:10282;width:556;height:0" o:connectortype="straight" strokeweight="1.5pt">
              <v:stroke endarrow="block"/>
            </v:shape>
            <v:shape id="_x0000_s67050" type="#_x0000_t202" style="position:absolute;left:9854;top:9837;width:550;height:427" filled="f" stroked="f">
              <v:stroke startarrowwidth="narrow" startarrowlength="short" endarrowwidth="narrow" endarrowlength="short"/>
              <v:textbox style="mso-next-textbox:#_x0000_s67050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Cs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67051" type="#_x0000_t32" style="position:absolute;left:8632;top:8293;width:579;height:1243;flip:x y" o:connectortype="straight" strokecolor="red" strokeweight="1.5pt"/>
            <v:shape id="_x0000_s67052" type="#_x0000_t32" style="position:absolute;left:7797;top:7964;width:1193;height:323;flip:x" o:connectortype="straight" strokecolor="red" strokeweight="1.5pt"/>
            <v:shape id="_x0000_s67053" type="#_x0000_t32" style="position:absolute;left:8991;top:8309;width:1021;height:307;flip:x" o:connectortype="straight" strokecolor="red" strokeweight="1.5pt"/>
            <v:shape id="_x0000_s67054" type="#_x0000_t202" style="position:absolute;left:8322;top:8311;width:550;height:427" filled="f" stroked="f">
              <v:stroke startarrowwidth="narrow" startarrowlength="short" endarrowwidth="narrow" endarrowlength="short"/>
              <v:textbox style="mso-next-textbox:#_x0000_s67054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4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67055" type="#_x0000_t202" style="position:absolute;left:8437;top:7626;width:550;height:427" filled="f" stroked="f">
              <v:stroke startarrowwidth="narrow" startarrowlength="short" endarrowwidth="narrow" endarrowlength="short"/>
              <v:textbox style="mso-next-textbox:#_x0000_s67055">
                <w:txbxContent>
                  <w:p w:rsidR="00F61FBE" w:rsidRPr="009F253D" w:rsidRDefault="00F61FBE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3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67056" type="#_x0000_t202" style="position:absolute;left:8933;top:8520;width:550;height:427" filled="f" stroked="f">
              <v:stroke startarrowwidth="narrow" startarrowlength="short" endarrowwidth="narrow" endarrowlength="short"/>
              <v:textbox style="mso-next-textbox:#_x0000_s67056">
                <w:txbxContent>
                  <w:p w:rsidR="00122C93" w:rsidRPr="009F253D" w:rsidRDefault="00122C93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3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67057" type="#_x0000_t32" style="position:absolute;left:8166;top:10282;width:466;height:1258;flip:x" o:connectortype="straight" strokecolor="red" strokeweight="1.5pt"/>
            <v:shape id="_x0000_s67058" type="#_x0000_t202" style="position:absolute;left:8524;top:10215;width:751;height:427" filled="f" stroked="f">
              <v:stroke startarrowwidth="narrow" startarrowlength="short" endarrowwidth="narrow" endarrowlength="short"/>
              <v:textbox style="mso-next-textbox:#_x0000_s67058">
                <w:txbxContent>
                  <w:p w:rsidR="00122C93" w:rsidRPr="009F253D" w:rsidRDefault="00122C93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6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/a</w:t>
                    </w:r>
                  </w:p>
                </w:txbxContent>
              </v:textbox>
            </v:shape>
            <v:shape id="_x0000_s67059" type="#_x0000_t202" style="position:absolute;left:7533;top:11277;width:751;height:427" filled="f" stroked="f">
              <v:stroke startarrowwidth="narrow" startarrowlength="short" endarrowwidth="narrow" endarrowlength="short"/>
              <v:textbox style="mso-next-textbox:#_x0000_s67059">
                <w:txbxContent>
                  <w:p w:rsidR="00122C93" w:rsidRPr="009F253D" w:rsidRDefault="00122C93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6</w:t>
                    </w:r>
                    <w:r w:rsidRPr="0070013A"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/a</w:t>
                    </w:r>
                  </w:p>
                </w:txbxContent>
              </v:textbox>
            </v:shape>
          </v:group>
        </w:pict>
      </w:r>
      <w:r w:rsidR="001051EC"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74496B">
        <w:rPr>
          <w:rFonts w:ascii="黑体" w:eastAsia="黑体" w:hAnsi="黑体" w:hint="eastAsia"/>
          <w:szCs w:val="21"/>
        </w:rPr>
        <w:t>写出求解</w:t>
      </w:r>
      <w:r w:rsidR="00866870">
        <w:rPr>
          <w:rFonts w:ascii="黑体" w:eastAsia="黑体" w:hAnsi="黑体" w:hint="eastAsia"/>
          <w:szCs w:val="21"/>
        </w:rPr>
        <w:t>图示结构</w:t>
      </w:r>
      <w:r w:rsidR="0074496B">
        <w:rPr>
          <w:rFonts w:ascii="黑体" w:eastAsia="黑体" w:hAnsi="黑体" w:hint="eastAsia"/>
          <w:szCs w:val="21"/>
        </w:rPr>
        <w:t>的位移法典型方程并求出方程中的系数与自由项，</w:t>
      </w:r>
      <w:r w:rsidR="0023767D">
        <w:rPr>
          <w:rFonts w:ascii="黑体" w:eastAsia="黑体" w:hAnsi="黑体" w:hint="eastAsia"/>
          <w:szCs w:val="21"/>
        </w:rPr>
        <w:t>各杆</w:t>
      </w:r>
      <w:r w:rsidR="0023767D" w:rsidRPr="00F34650">
        <w:rPr>
          <w:rFonts w:eastAsia="黑体"/>
          <w:i/>
          <w:szCs w:val="21"/>
        </w:rPr>
        <w:t>EI</w:t>
      </w:r>
      <w:r w:rsidR="0023767D">
        <w:rPr>
          <w:rFonts w:ascii="黑体" w:eastAsia="黑体" w:hAnsi="黑体" w:hint="eastAsia"/>
          <w:szCs w:val="21"/>
        </w:rPr>
        <w:t>相同</w:t>
      </w:r>
      <w:r w:rsidR="0074496B">
        <w:rPr>
          <w:rFonts w:ascii="黑体" w:eastAsia="黑体" w:hAnsi="黑体" w:hint="eastAsia"/>
          <w:szCs w:val="21"/>
        </w:rPr>
        <w:t>（不必求解方程）</w:t>
      </w:r>
      <w:r w:rsidR="00866870">
        <w:rPr>
          <w:rFonts w:ascii="黑体" w:eastAsia="黑体" w:hAnsi="黑体" w:hint="eastAsia"/>
          <w:szCs w:val="21"/>
        </w:rPr>
        <w:t>。</w:t>
      </w:r>
    </w:p>
    <w:p w:rsidR="00866870" w:rsidRDefault="00BF5D59" w:rsidP="0041799B">
      <w:pPr>
        <w:ind w:rightChars="92" w:right="193"/>
        <w:rPr>
          <w:rFonts w:ascii="黑体" w:eastAsia="黑体" w:hAnsi="黑体"/>
          <w:szCs w:val="21"/>
        </w:rPr>
      </w:pPr>
      <w:r w:rsidRPr="00BF5D59">
        <w:rPr>
          <w:noProof/>
          <w:sz w:val="24"/>
        </w:rPr>
        <w:pict>
          <v:shape id="_x0000_s66828" type="#_x0000_t202" style="position:absolute;left:0;text-align:left;margin-left:166.85pt;margin-top:13.35pt;width:27.05pt;height:26.3pt;z-index:252026880" o:regroupid="278" filled="f" stroked="f">
            <v:stroke startarrowwidth="narrow" startarrowlength="short" endarrowwidth="narrow" endarrowlength="short"/>
            <v:textbox style="mso-next-textbox:#_x0000_s66828">
              <w:txbxContent>
                <w:p w:rsidR="00F61FBE" w:rsidRDefault="00F61FBE" w:rsidP="00391878">
                  <w:pPr>
                    <w:rPr>
                      <w:i/>
                      <w:iCs/>
                    </w:rPr>
                  </w:pPr>
                  <w:r>
                    <w:rPr>
                      <w:rFonts w:hint="eastAsia"/>
                      <w:i/>
                      <w:iCs/>
                    </w:rPr>
                    <w:t>F</w:t>
                  </w:r>
                </w:p>
              </w:txbxContent>
            </v:textbox>
          </v:shape>
        </w:pict>
      </w:r>
      <w:r w:rsidRPr="00BF5D59">
        <w:rPr>
          <w:sz w:val="24"/>
        </w:rPr>
      </w:r>
      <w:r w:rsidRPr="00BF5D59">
        <w:rPr>
          <w:sz w:val="24"/>
        </w:rPr>
        <w:pict>
          <v:group id="_x0000_s37228" editas="canvas" style="width:175.6pt;height:123.95pt;mso-position-horizontal-relative:char;mso-position-vertical-relative:line" coordorigin="541,6904" coordsize="3626,2560">
            <o:lock v:ext="edit" aspectratio="t"/>
            <v:shape id="_x0000_s37229" type="#_x0000_t75" style="position:absolute;left:541;top:6904;width:3626;height:2560" o:preferrelative="f">
              <v:fill o:detectmouseclick="t"/>
              <v:path o:extrusionok="t" o:connecttype="none"/>
              <o:lock v:ext="edit" text="t"/>
            </v:shape>
            <v:group id="_x0000_s53665" style="position:absolute;left:582;top:7147;width:3473;height:2015" coordorigin="582,7147" coordsize="3473,2015">
              <v:shape id="_x0000_s37233" type="#_x0000_t202" style="position:absolute;left:2728;top:8588;width:663;height:523" o:regroupid="269" filled="f" stroked="f">
                <v:stroke startarrowwidth="narrow" startarrowlength="short" endarrowwidth="narrow" endarrowlength="short"/>
                <v:textbox style="mso-next-textbox:#_x0000_s37233">
                  <w:txbxContent>
                    <w:p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37296" style="position:absolute;left:3235;top:7701;width:1273;height:310;rotation:90" coordorigin="6941,5636" coordsize="882,300" o:regroupid="269">
                <v:line id="_x0000_s37297" style="position:absolute;rotation:90" from="7382,5334" to="7382,6215" strokeweight="1pt">
                  <v:stroke startarrow="classic" startarrowwidth="narrow" endarrow="classic" endarrowwidth="narrow"/>
                </v:line>
                <v:line id="_x0000_s37298" style="position:absolute" from="6941,5636" to="6941,5936" strokeweight="1pt">
                  <v:stroke startarrowwidth="narrow" startarrowlength="short" endarrowwidth="narrow" endarrowlength="short"/>
                </v:line>
                <v:line id="_x0000_s37299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37231" style="position:absolute" from="1198,7193" to="3583,7194" o:regroupid="269" strokeweight="1.5pt"/>
              <v:line id="_x0000_s37232" style="position:absolute" from="2430,7194" to="2431,8525" o:regroupid="269" strokeweight="1.5pt"/>
              <v:shape id="_x0000_s37234" type="#_x0000_t202" style="position:absolute;left:1650;top:8547;width:557;height:440" o:regroupid="269" filled="f" stroked="f">
                <v:stroke startarrowwidth="narrow" startarrowlength="short" endarrowwidth="narrow" endarrowlength="short"/>
                <v:textbox style="mso-next-textbox:#_x0000_s37234">
                  <w:txbxContent>
                    <w:p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37261" style="position:absolute;left:1249;top:8846;width:2414;height:316" coordorigin="6447,5194" coordsize="1755,307" o:regroupid="269">
                <v:line id="_x0000_s37262" style="position:absolute;rotation:90" from="6888,4899" to="6888,5780" strokeweight="1pt">
                  <v:stroke startarrow="classic" startarrowwidth="narrow" endarrow="classic" endarrowwidth="narrow"/>
                </v:line>
                <v:line id="_x0000_s37263" style="position:absolute" from="6447,5201" to="6447,5501" strokeweight="1pt">
                  <v:stroke startarrowwidth="narrow" startarrowlength="short" endarrowwidth="narrow" endarrowlength="short"/>
                </v:line>
                <v:line id="_x0000_s37264" style="position:absolute;rotation:90" from="7762,4897" to="7762,5778" strokeweight="1pt">
                  <v:stroke startarrow="classic" startarrowwidth="narrow" endarrow="classic" endarrowwidth="narrow"/>
                </v:line>
                <v:line id="_x0000_s37265" style="position:absolute" from="7323,5194" to="7323,5494" strokeweight="1pt">
                  <v:stroke startarrowwidth="narrow" startarrowlength="short" endarrowwidth="narrow" endarrowlength="short"/>
                </v:line>
                <v:line id="_x0000_s37266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7268" type="#_x0000_t202" style="position:absolute;left:582;top:7147;width:559;height:543" o:regroupid="269" filled="f" stroked="f">
                <v:stroke startarrowwidth="narrow" startarrowlength="short" endarrowwidth="narrow" endarrowlength="short"/>
                <v:textbox style="mso-next-textbox:#_x0000_s37268">
                  <w:txbxContent>
                    <w:p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F</w:t>
                      </w:r>
                    </w:p>
                  </w:txbxContent>
                </v:textbox>
              </v:shape>
              <v:shape id="_x0000_s37295" type="#_x0000_t202" style="position:absolute;left:3499;top:7565;width:556;height:441" o:regroupid="269" filled="f" stroked="f">
                <v:stroke startarrowwidth="narrow" startarrowlength="short" endarrowwidth="narrow" endarrowlength="short"/>
                <v:textbox style="mso-next-textbox:#_x0000_s37295">
                  <w:txbxContent>
                    <w:p w:rsidR="00F61FBE" w:rsidRDefault="00F61FBE" w:rsidP="00391878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group id="_x0000_s53637" style="position:absolute;left:2207;top:8492;width:451;height:165" coordorigin="3909,3934" coordsize="436,160">
                <v:line id="_x0000_s5363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5363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5364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5364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5364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5364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53644" style="position:absolute;left:986;top:7193;width:433;height:497" coordorigin="4704,5611" coordsize="419,481">
                <v:line id="_x0000_s5364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364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364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364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364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365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3651" style="position:absolute;flip:y" from="4921,5724" to="4922,5903" strokeweight="1.5pt">
                  <v:stroke startarrowwidth="narrow" startarrowlength="short" endarrowwidth="narrow" endarrowlength="short"/>
                </v:line>
                <v:oval id="_x0000_s53652" style="position:absolute;left:4859;top:5872;width:120;height:120;rotation:-180;flip:x" strokeweight="1.5pt">
                  <v:fill color2="black"/>
                </v:oval>
                <v:oval id="_x0000_s53653" style="position:absolute;left:4861;top:5611;width:120;height:120;rotation:-180;flip:x" strokeweight="1.5pt">
                  <v:fill color2="black"/>
                </v:oval>
              </v:group>
              <v:group id="_x0000_s53654" style="position:absolute;left:3340;top:7191;width:433;height:497" coordorigin="4704,5611" coordsize="419,481">
                <v:line id="_x0000_s5365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365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365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365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365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366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3661" style="position:absolute;flip:y" from="4921,5724" to="4922,5903" strokeweight="1.5pt">
                  <v:stroke startarrowwidth="narrow" startarrowlength="short" endarrowwidth="narrow" endarrowlength="short"/>
                </v:line>
                <v:oval id="_x0000_s53662" style="position:absolute;left:4859;top:5872;width:120;height:120;rotation:-180;flip:x" strokeweight="1.5pt">
                  <v:fill color2="black"/>
                </v:oval>
                <v:oval id="_x0000_s53663" style="position:absolute;left:4861;top:5611;width:120;height:120;rotation:-180;flip:x" strokeweight="1.5pt">
                  <v:fill color2="black"/>
                </v:oval>
              </v:group>
              <v:shape id="_x0000_s53664" type="#_x0000_t32" style="position:absolute;left:663;top:7219;width:460;height:2" o:connectortype="straight" strokeweight="1.5pt">
                <v:stroke endarrow="block"/>
              </v:shape>
            </v:group>
            <w10:wrap type="none"/>
            <w10:anchorlock/>
          </v:group>
        </w:pict>
      </w:r>
    </w:p>
    <w:p w:rsidR="00866870" w:rsidRDefault="00122C93" w:rsidP="0041799B">
      <w:pPr>
        <w:ind w:rightChars="92" w:right="193"/>
        <w:rPr>
          <w:rFonts w:ascii="黑体" w:eastAsia="黑体" w:hAnsi="黑体"/>
          <w:szCs w:val="21"/>
        </w:rPr>
      </w:pPr>
      <w:r w:rsidRPr="00122C93">
        <w:rPr>
          <w:position w:val="-30"/>
          <w:sz w:val="24"/>
        </w:rPr>
        <w:object w:dxaOrig="2200" w:dyaOrig="720">
          <v:shape id="_x0000_i1037" type="#_x0000_t75" style="width:110.2pt;height:36.3pt" o:ole="">
            <v:imagedata r:id="rId43" o:title=""/>
          </v:shape>
          <o:OLEObject Type="Embed" ProgID="Equation.KSEE3" ShapeID="_x0000_i1037" DrawAspect="Content" ObjectID="_1619289128" r:id="rId44"/>
        </w:object>
      </w:r>
    </w:p>
    <w:p w:rsidR="0074496B" w:rsidRDefault="00122C93" w:rsidP="0041799B">
      <w:pPr>
        <w:ind w:rightChars="92" w:right="193"/>
        <w:rPr>
          <w:rFonts w:ascii="黑体" w:eastAsia="黑体" w:hAnsi="黑体"/>
          <w:szCs w:val="21"/>
        </w:rPr>
      </w:pPr>
      <w:r w:rsidRPr="00122C93">
        <w:rPr>
          <w:position w:val="-60"/>
          <w:sz w:val="24"/>
        </w:rPr>
        <w:object w:dxaOrig="2299" w:dyaOrig="1340">
          <v:shape id="_x0000_i1038" type="#_x0000_t75" style="width:115.2pt;height:67pt" o:ole="">
            <v:imagedata r:id="rId45" o:title=""/>
          </v:shape>
          <o:OLEObject Type="Embed" ProgID="Equation.KSEE3" ShapeID="_x0000_i1038" DrawAspect="Content" ObjectID="_1619289129" r:id="rId46"/>
        </w:object>
      </w: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391878" w:rsidRDefault="00866870" w:rsidP="00391878"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r w:rsidR="00A605F9" w:rsidRPr="0041799B">
        <w:rPr>
          <w:rFonts w:ascii="黑体" w:eastAsia="黑体" w:hAnsi="黑体" w:hint="eastAsia"/>
          <w:szCs w:val="21"/>
        </w:rPr>
        <w:t>设各杆</w:t>
      </w:r>
      <w:r w:rsidR="00391878">
        <w:rPr>
          <w:rFonts w:ascii="黑体" w:eastAsia="黑体" w:hAnsi="黑体" w:hint="eastAsia"/>
          <w:szCs w:val="21"/>
        </w:rPr>
        <w:t>杆长均为</w:t>
      </w:r>
      <w:r w:rsidR="00391878">
        <w:rPr>
          <w:rFonts w:hint="eastAsia"/>
        </w:rPr>
        <w:t xml:space="preserve">4 </w:t>
      </w:r>
      <w:r w:rsidR="00391878">
        <w:t>m</w:t>
      </w:r>
      <w:r w:rsidR="00391878">
        <w:rPr>
          <w:rFonts w:hint="eastAsia"/>
        </w:rPr>
        <w:t>，</w:t>
      </w:r>
    </w:p>
    <w:p w:rsidR="00203391" w:rsidRPr="0041799B" w:rsidRDefault="00391878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各杆</w:t>
      </w:r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</w:p>
    <w:p w:rsidR="00203391" w:rsidRDefault="00BF5D59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67154" style="position:absolute;left:0;text-align:left;margin-left:240.4pt;margin-top:6.1pt;width:92.85pt;height:80.15pt;z-index:252087296" coordorigin="5942,1880" coordsize="1857,1603">
            <v:shape id="_x0000_s66627" type="#_x0000_t32" style="position:absolute;left:6827;top:2722;width:582;height:0;flip:x" o:connectortype="straight" strokecolor="red" strokeweight="1.5pt"/>
            <v:line id="_x0000_s67078" style="position:absolute;flip:y" from="6053,2229" to="7146,2235" o:regroupid="280" strokeweight="1.5pt"/>
            <v:group id="_x0000_s67079" style="position:absolute;left:5942;top:2006;width:160;height:421;flip:x y" coordorigin="4130,4314" coordsize="160,420" o:regroupid="280">
              <v:line id="_x0000_s67080" style="position:absolute;rotation:-90;flip:y" from="3922,4525" to="4339,4527" strokeweight="2.25pt">
                <v:stroke startarrowwidth="narrow" startarrowlength="short" endarrowwidth="narrow" endarrowlength="short"/>
                <o:lock v:ext="edit" aspectratio="t"/>
              </v:line>
              <v:line id="_x0000_s67081" style="position:absolute;rotation:90;flip:x y" from="4237,4676" to="4295,4724">
                <v:stroke startarrowwidth="narrow" startarrowlength="short" endarrowwidth="narrow" endarrowlength="short"/>
                <o:lock v:ext="edit" aspectratio="t"/>
              </v:line>
              <v:line id="_x0000_s67082" style="position:absolute;rotation:90;flip:x y" from="4144,4573" to="4296,4713">
                <v:stroke startarrowwidth="narrow" startarrowlength="short" endarrowwidth="narrow" endarrowlength="short"/>
                <o:lock v:ext="edit" aspectratio="t"/>
              </v:line>
              <v:line id="_x0000_s67083" style="position:absolute;rotation:90;flip:x y" from="4142,4454" to="4294,4594">
                <v:stroke startarrowwidth="narrow" startarrowlength="short" endarrowwidth="narrow" endarrowlength="short"/>
                <o:lock v:ext="edit" aspectratio="t"/>
              </v:line>
              <v:line id="_x0000_s67084" style="position:absolute;rotation:90;flip:x y" from="4144,4337" to="4296,4477">
                <v:stroke startarrowwidth="narrow" startarrowlength="short" endarrowwidth="narrow" endarrowlength="short"/>
                <o:lock v:ext="edit" aspectratio="t"/>
              </v:line>
              <v:line id="_x0000_s67085" style="position:absolute;rotation:90;flip:x y" from="4144,4320" to="4216,4380">
                <v:stroke startarrowwidth="narrow" startarrowlength="short" endarrowwidth="narrow" endarrowlength="short"/>
                <o:lock v:ext="edit" aspectratio="t"/>
              </v:line>
            </v:group>
            <v:line id="_x0000_s67087" style="position:absolute" from="7144,2232" to="7146,3322" o:regroupid="280" strokeweight="1.5pt"/>
            <v:group id="_x0000_s67088" style="position:absolute;left:6918;top:3322;width:436;height:161" coordorigin="3909,3934" coordsize="436,160" o:regroupid="280">
              <v:line id="_x0000_s67089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67090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67091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67092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67093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67094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67106" type="#_x0000_t202" style="position:absolute;left:6712;top:1880;width:712;height:427" filled="f" stroked="f">
              <v:stroke startarrowwidth="narrow" startarrowlength="short" endarrowwidth="narrow" endarrowlength="short"/>
              <v:textbox style="mso-next-textbox:#_x0000_s67106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0.5</w:t>
                    </w:r>
                  </w:p>
                </w:txbxContent>
              </v:textbox>
            </v:shape>
            <v:shape id="_x0000_s67107" type="#_x0000_t202" style="position:absolute;left:7087;top:1880;width:712;height:427" filled="f" stroked="f">
              <v:stroke startarrowwidth="narrow" startarrowlength="short" endarrowwidth="narrow" endarrowlength="short"/>
              <v:textbox style="mso-next-textbox:#_x0000_s67107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0.5</w:t>
                    </w:r>
                  </w:p>
                </w:txbxContent>
              </v:textbox>
            </v:shape>
            <v:shape id="_x0000_s67108" type="#_x0000_t202" style="position:absolute;left:6716;top:2166;width:371;height:427" filled="f" stroked="f">
              <v:stroke startarrowwidth="narrow" startarrowlength="short" endarrowwidth="narrow" endarrowlength="short"/>
              <v:textbox style="mso-next-textbox:#_x0000_s67108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0</w:t>
                    </w:r>
                  </w:p>
                </w:txbxContent>
              </v:textbox>
            </v:shape>
            <v:shape id="_x0000_s67109" type="#_x0000_t202" style="position:absolute;left:7159;top:2157;width:371;height:427" filled="f" stroked="f">
              <v:stroke startarrowwidth="narrow" startarrowlength="short" endarrowwidth="narrow" endarrowlength="short"/>
              <v:textbox style="mso-next-textbox:#_x0000_s67109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0</w:t>
                    </w:r>
                  </w:p>
                </w:txbxContent>
              </v:textbox>
            </v:shape>
            <v:shape id="_x0000_s67110" type="#_x0000_t202" style="position:absolute;left:6040;top:2173;width:371;height:427" filled="f" stroked="f">
              <v:stroke startarrowwidth="narrow" startarrowlength="short" endarrowwidth="narrow" endarrowlength="short"/>
              <v:textbox style="mso-next-textbox:#_x0000_s67110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0</w:t>
                    </w:r>
                  </w:p>
                </w:txbxContent>
              </v:textbox>
            </v:shape>
            <v:shape id="_x0000_s67111" type="#_x0000_t202" style="position:absolute;left:6681;top:2355;width:371;height:427" filled="f" stroked="f">
              <v:stroke startarrowwidth="narrow" startarrowlength="short" endarrowwidth="narrow" endarrowlength="short"/>
              <v:textbox style="mso-next-textbox:#_x0000_s67111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9</w:t>
                    </w:r>
                  </w:p>
                </w:txbxContent>
              </v:textbox>
            </v:shape>
            <v:shape id="_x0000_s67112" type="#_x0000_t202" style="position:absolute;left:7173;top:2355;width:371;height:427" filled="f" stroked="f">
              <v:stroke startarrowwidth="narrow" startarrowlength="short" endarrowwidth="narrow" endarrowlength="short"/>
              <v:textbox style="mso-next-textbox:#_x0000_s67112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9</w:t>
                    </w:r>
                  </w:p>
                </w:txbxContent>
              </v:textbox>
            </v:shape>
            <v:shape id="_x0000_s67113" type="#_x0000_t202" style="position:absolute;left:6022;top:2355;width:659;height:427" filled="f" stroked="f">
              <v:stroke startarrowwidth="narrow" startarrowlength="short" endarrowwidth="narrow" endarrowlength="short"/>
              <v:textbox style="mso-next-textbox:#_x0000_s67113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4.5</w:t>
                    </w:r>
                  </w:p>
                </w:txbxContent>
              </v:textbox>
            </v:shape>
            <v:shape id="_x0000_s67114" type="#_x0000_t202" style="position:absolute;left:6716;top:2600;width:371;height:427" filled="f" stroked="f">
              <v:stroke startarrowwidth="narrow" startarrowlength="short" endarrowwidth="narrow" endarrowlength="short"/>
              <v:textbox style="mso-next-textbox:#_x0000_s67114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9</w:t>
                    </w:r>
                  </w:p>
                </w:txbxContent>
              </v:textbox>
            </v:shape>
            <v:shape id="_x0000_s67115" type="#_x0000_t202" style="position:absolute;left:7138;top:2600;width:371;height:427" filled="f" stroked="f">
              <v:stroke startarrowwidth="narrow" startarrowlength="short" endarrowwidth="narrow" endarrowlength="short"/>
              <v:textbox style="mso-next-textbox:#_x0000_s67115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9</w:t>
                    </w:r>
                  </w:p>
                </w:txbxContent>
              </v:textbox>
            </v:shape>
            <v:shape id="_x0000_s67116" type="#_x0000_t202" style="position:absolute;left:7076;top:2976;width:659;height:427" filled="f" stroked="f">
              <v:stroke startarrowwidth="narrow" startarrowlength="short" endarrowwidth="narrow" endarrowlength="short"/>
              <v:textbox style="mso-next-textbox:#_x0000_s67116">
                <w:txbxContent>
                  <w:p w:rsidR="0074161F" w:rsidRPr="009F253D" w:rsidRDefault="0074161F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4.5</w:t>
                    </w:r>
                  </w:p>
                </w:txbxContent>
              </v:textbox>
            </v:shape>
          </v:group>
        </w:pict>
      </w:r>
      <w:r>
        <w:rPr>
          <w:noProof/>
          <w:sz w:val="24"/>
        </w:rPr>
        <w:pict>
          <v:shape id="_x0000_s67120" type="#_x0000_t202" style="position:absolute;left:0;text-align:left;margin-left:68.7pt;margin-top:2.5pt;width:18.55pt;height:21.35pt;z-index:252098560" filled="f" stroked="f">
            <v:stroke startarrowwidth="narrow" startarrowlength="short" endarrowwidth="narrow" endarrowlength="short"/>
            <v:textbox style="mso-next-textbox:#_x0000_s67120">
              <w:txbxContent>
                <w:p w:rsidR="0074161F" w:rsidRPr="009F253D" w:rsidRDefault="0074161F" w:rsidP="00D22D79">
                  <w:pPr>
                    <w:rPr>
                      <w:i/>
                      <w:iCs/>
                      <w:color w:val="FF0000"/>
                    </w:rPr>
                  </w:pPr>
                  <w:r>
                    <w:rPr>
                      <w:rFonts w:hint="eastAsia"/>
                      <w:iCs/>
                      <w:color w:val="FF0000"/>
                    </w:rPr>
                    <w:t>9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5668" type="#_x0000_t202" style="position:absolute;left:0;text-align:left;margin-left:-26.05pt;margin-top:34.95pt;width:28.4pt;height:357.6pt;z-index:251652096" filled="f" stroked="f">
            <v:textbox style="layout-flow:vertical;mso-layout-flow-alt:bottom-to-top;mso-next-textbox:#_x0000_s15668" inset=",0,,0">
              <w:txbxContent>
                <w:p w:rsidR="00F61FBE" w:rsidRPr="00D2745F" w:rsidRDefault="00F61FBE" w:rsidP="00E5079E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>
        <w:rPr>
          <w:sz w:val="24"/>
        </w:rPr>
      </w:r>
      <w:r>
        <w:rPr>
          <w:sz w:val="24"/>
        </w:rPr>
        <w:pict>
          <v:group id="_x0000_s12303" editas="canvas" style="width:218.15pt;height:112.6pt;mso-position-horizontal-relative:char;mso-position-vertical-relative:line" coordorigin="1736,3538" coordsize="3846,1525">
            <o:lock v:ext="edit" aspectratio="t"/>
            <v:shape id="_x0000_s12304" type="#_x0000_t75" style="position:absolute;left:1736;top:3538;width:3846;height:1525" o:preferrelative="f">
              <v:fill o:detectmouseclick="t"/>
              <v:path o:extrusionok="t" o:connecttype="none"/>
              <o:lock v:ext="edit" text="t"/>
            </v:shape>
            <v:group id="_x0000_s67155" style="position:absolute;left:2112;top:3583;width:2961;height:1366" coordorigin="2112,3583" coordsize="2961,1366">
              <v:group id="_x0000_s53708" style="position:absolute;left:2145;top:3583;width:2679;height:1366" coordorigin="2145,3583" coordsize="2679,1366">
                <v:shape id="_x0000_s20910" type="#_x0000_t202" style="position:absolute;left:3313;top:3583;width:861;height:343" o:regroupid="270" filled="f" stroked="f">
                  <v:textbox>
                    <w:txbxContent>
                      <w:p w:rsidR="00F61FBE" w:rsidRDefault="00F61FBE" w:rsidP="001221D2">
                        <w:r>
                          <w:rPr>
                            <w:rFonts w:hint="eastAsia"/>
                          </w:rPr>
                          <w:t>18 kNm</w:t>
                        </w:r>
                      </w:p>
                    </w:txbxContent>
                  </v:textbox>
                </v:shape>
                <v:group id="_x0000_s53689" style="position:absolute;left:3973;top:4623;width:371;height:326" coordorigin="4704,5611" coordsize="419,481">
                  <v:line id="_x0000_s53690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53691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53692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53693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53694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53695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53696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53697" style="position:absolute;left:4859;top:5872;width:120;height:120;rotation:-180;flip:x" strokeweight="1.5pt">
                    <v:fill color2="black"/>
                  </v:oval>
                  <v:oval id="_x0000_s53698" style="position:absolute;left:4861;top:5611;width:120;height:120;rotation:-180;flip:x" strokeweight="1.5pt">
                    <v:fill color2="black"/>
                  </v:oval>
                </v:group>
                <v:group id="_x0000_s53707" style="position:absolute;left:2145;top:3732;width:2679;height:1000" coordorigin="2145,3732" coordsize="2679">
                  <v:line id="_x0000_s20897" style="position:absolute;flip:y" from="2243,3885" to="4161,3887" o:regroupid="270" strokeweight="1.5pt"/>
                  <v:group id="_x0000_s37710" style="position:absolute;left:2145;top:3732;width:141;height:285;flip:x y" coordorigin="4130,4314" coordsize="160,420" o:regroupid="270">
                    <v:line id="_x0000_s37711" style="position:absolute;rotation:-90;flip:y" from="3922,4525" to="4339,4527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37712" style="position:absolute;rotation:90;flip:x y" from="4237,4676" to="4295,4724">
                      <v:stroke startarrowwidth="narrow" startarrowlength="short" endarrowwidth="narrow" endarrowlength="short"/>
                      <o:lock v:ext="edit" aspectratio="t"/>
                    </v:line>
                    <v:line id="_x0000_s37713" style="position:absolute;rotation:90;flip:x y" from="4144,4573" to="4296,4713">
                      <v:stroke startarrowwidth="narrow" startarrowlength="short" endarrowwidth="narrow" endarrowlength="short"/>
                      <o:lock v:ext="edit" aspectratio="t"/>
                    </v:line>
                    <v:line id="_x0000_s37714" style="position:absolute;rotation:90;flip:x y" from="4142,4454" to="4294,4594">
                      <v:stroke startarrowwidth="narrow" startarrowlength="short" endarrowwidth="narrow" endarrowlength="short"/>
                      <o:lock v:ext="edit" aspectratio="t"/>
                    </v:line>
                    <v:line id="_x0000_s37715" style="position:absolute;rotation:90;flip:x y" from="4144,4337" to="4296,4477">
                      <v:stroke startarrowwidth="narrow" startarrowlength="short" endarrowwidth="narrow" endarrowlength="short"/>
                      <o:lock v:ext="edit" aspectratio="t"/>
                    </v:line>
                    <v:line id="_x0000_s37716" style="position:absolute;rotation:90;flip:x y" from="4144,4320" to="4216,4380">
                      <v:stroke startarrowwidth="narrow" startarrowlength="short" endarrowwidth="narrow" endarrowlength="short"/>
                      <o:lock v:ext="edit" aspectratio="t"/>
                    </v:line>
                  </v:group>
                  <v:shape id="_x0000_s37747" type="#_x0000_t102" style="position:absolute;left:3233;top:3595;width:163;height:459;rotation:-307;flip:x" o:regroupid="270" adj="16838,19283,12378" fillcolor="blue" strokecolor="blue" strokeweight="1.5pt">
                    <v:stroke startarrowwidth="narrow" startarrowlength="short" endarrowwidth="narrow" endarrowlength="short"/>
                  </v:shape>
                  <v:line id="_x0000_s53666" style="position:absolute" from="3205,3885" to="3206,4623" strokeweight="1.5pt"/>
                  <v:group id="_x0000_s53678" style="position:absolute;left:3005;top:4623;width:385;height:109" coordorigin="3909,3934" coordsize="436,160">
                    <v:line id="_x0000_s53679" style="position:absolute" from="3911,3934" to="4345,3936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53680" style="position:absolute;flip:x" from="4266,4046" to="4324,4094">
                      <v:stroke startarrowwidth="narrow" startarrowlength="short" endarrowwidth="narrow" endarrowlength="short"/>
                      <o:lock v:ext="edit" aspectratio="t"/>
                    </v:line>
                    <v:line id="_x0000_s53681" style="position:absolute;flip:x" from="4162,3954" to="4314,4094">
                      <v:stroke startarrowwidth="narrow" startarrowlength="short" endarrowwidth="narrow" endarrowlength="short"/>
                      <o:lock v:ext="edit" aspectratio="t"/>
                    </v:line>
                    <v:line id="_x0000_s53682" style="position:absolute;flip:x" from="4043,3952" to="4195,4092">
                      <v:stroke startarrowwidth="narrow" startarrowlength="short" endarrowwidth="narrow" endarrowlength="short"/>
                      <o:lock v:ext="edit" aspectratio="t"/>
                    </v:line>
                    <v:line id="_x0000_s53683" style="position:absolute;flip:x" from="3926,3954" to="4078,4094">
                      <v:stroke startarrowwidth="narrow" startarrowlength="short" endarrowwidth="narrow" endarrowlength="short"/>
                      <o:lock v:ext="edit" aspectratio="t"/>
                    </v:line>
                    <v:line id="_x0000_s53684" style="position:absolute;flip:x" from="3909,3954" to="3981,4014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53685" style="position:absolute" from="4158,3885" to="4159,4623" strokeweight="1.5pt"/>
                  <v:oval id="_x0000_s53686" style="position:absolute;left:3228;top:3845;width:107;height:82" strokeweight="1.5pt">
                    <v:fill color2="black"/>
                  </v:oval>
                  <v:shape id="_x0000_s53688" type="#_x0000_t32" style="position:absolute;left:3071;top:3775;width:144;height:111" o:connectortype="straight" strokeweight="1.5pt"/>
                  <v:group id="_x0000_s53699" style="position:absolute;left:3907;top:4136;width:751;height:249;rotation:-90;flip:x" coordorigin="4425,7079" coordsize="960,435">
                    <v:line id="_x0000_s53700" style="position:absolute" from="4439,7079" to="4440,7485" strokeweight="1pt">
                      <v:stroke startarrowwidth="narrow" startarrowlength="long" endarrow="classic" endarrowwidth="narrow"/>
                    </v:line>
                    <v:line id="_x0000_s53701" style="position:absolute" from="4439,7089" to="5379,7090" strokeweight="1.5pt">
                      <v:stroke startarrowwidth="narrow" startarrowlength="long" endarrowwidth="narrow"/>
                    </v:line>
                    <v:line id="_x0000_s53702" style="position:absolute" from="5363,7088" to="5364,7494" strokeweight="1pt">
                      <v:stroke startarrowwidth="narrow" startarrowlength="long" endarrow="classic" endarrowwidth="narrow"/>
                    </v:line>
                    <v:line id="_x0000_s53703" style="position:absolute" from="4769,7093" to="4770,7499" strokeweight="1pt">
                      <v:stroke startarrowwidth="narrow" startarrowlength="long" endarrow="classic" endarrowwidth="narrow"/>
                    </v:line>
                    <v:line id="_x0000_s53704" style="position:absolute" from="5084,7089" to="5085,7495" strokeweight="1pt">
                      <v:stroke startarrowwidth="narrow" startarrowlength="long" endarrow="classic" endarrowwidth="narrow"/>
                    </v:line>
                    <v:line id="_x0000_s53705" style="position:absolute" from="4425,7514" to="5385,7514" strokeweight="1pt"/>
                  </v:group>
                  <v:shape id="_x0000_s53706" type="#_x0000_t202" style="position:absolute;left:4363;top:3845;width:461;height:707" filled="f" stroked="f">
                    <v:textbox style="layout-flow:vertical;mso-layout-flow-alt:bottom-to-top;mso-next-textbox:#_x0000_s53706">
                      <w:txbxContent>
                        <w:p w:rsidR="00F61FBE" w:rsidRDefault="00F61FBE" w:rsidP="001221D2">
                          <w:r>
                            <w:rPr>
                              <w:rFonts w:hint="eastAsia"/>
                            </w:rPr>
                            <w:t>2 kN/m</w:t>
                          </w:r>
                        </w:p>
                      </w:txbxContent>
                    </v:textbox>
                  </v:shape>
                </v:group>
              </v:group>
              <v:shape id="_x0000_s67060" type="#_x0000_t202" style="position:absolute;left:2207;top:3637;width:485;height:289" filled="f" stroked="f">
                <v:stroke startarrowwidth="narrow" startarrowlength="short" endarrowwidth="narrow" endarrowlength="short"/>
                <v:textbox style="mso-next-textbox:#_x0000_s67060">
                  <w:txbxContent>
                    <w:p w:rsidR="00122C93" w:rsidRDefault="00122C93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67061" type="#_x0000_t202" style="position:absolute;left:2850;top:3826;width:486;height:290" filled="f" stroked="f">
                <v:stroke startarrowwidth="narrow" startarrowlength="short" endarrowwidth="narrow" endarrowlength="short"/>
                <v:textbox style="mso-next-textbox:#_x0000_s67061">
                  <w:txbxContent>
                    <w:p w:rsidR="00122C93" w:rsidRDefault="00122C93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  <v:shape id="_x0000_s67062" type="#_x0000_t202" style="position:absolute;left:4046;top:3677;width:485;height:291" filled="f" stroked="f">
                <v:stroke startarrowwidth="narrow" startarrowlength="short" endarrowwidth="narrow" endarrowlength="short"/>
                <v:textbox style="mso-next-textbox:#_x0000_s67062">
                  <w:txbxContent>
                    <w:p w:rsidR="00122C93" w:rsidRDefault="00122C93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C</w:t>
                      </w:r>
                    </w:p>
                  </w:txbxContent>
                </v:textbox>
              </v:shape>
              <v:shape id="_x0000_s67063" type="#_x0000_t202" style="position:absolute;left:2850;top:4387;width:485;height:291" filled="f" stroked="f">
                <v:stroke startarrowwidth="narrow" startarrowlength="short" endarrowwidth="narrow" endarrowlength="short"/>
                <v:textbox style="mso-next-textbox:#_x0000_s67063">
                  <w:txbxContent>
                    <w:p w:rsidR="00122C93" w:rsidRDefault="00122C93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D</w:t>
                      </w:r>
                    </w:p>
                  </w:txbxContent>
                </v:textbox>
              </v:shape>
              <v:shape id="_x0000_s67064" type="#_x0000_t202" style="position:absolute;left:3817;top:4441;width:486;height:291" filled="f" stroked="f">
                <v:stroke startarrowwidth="narrow" startarrowlength="short" endarrowwidth="narrow" endarrowlength="short"/>
                <v:textbox style="mso-next-textbox:#_x0000_s67064">
                  <w:txbxContent>
                    <w:p w:rsidR="00122C93" w:rsidRDefault="00122C93" w:rsidP="00D22D7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  <v:shape id="_x0000_s67117" type="#_x0000_t32" style="position:absolute;left:3279;top:3675;width:869;height:208;flip:x" o:connectortype="straight" strokecolor="red" strokeweight="1.5pt"/>
              <v:shape id="_x0000_s67118" type="#_x0000_t32" style="position:absolute;left:3215;top:3751;width:1;height:217;flip:y" o:connectortype="straight" strokecolor="red" strokeweight="1.5pt"/>
              <v:shape id="_x0000_s67119" type="#_x0000_t32" style="position:absolute;left:2947;top:3860;width:415;height:770;flip:x y" o:connectortype="straight" strokecolor="red" strokeweight="1.5pt"/>
              <v:shape id="_x0000_s67121" type="#_x0000_t202" style="position:absolute;left:2692;top:3827;width:327;height:289" filled="f" stroked="f">
                <v:stroke startarrowwidth="narrow" startarrowlength="short" endarrowwidth="narrow" endarrowlength="short"/>
                <v:textbox style="mso-next-textbox:#_x0000_s67121">
                  <w:txbxContent>
                    <w:p w:rsidR="0074161F" w:rsidRPr="009F253D" w:rsidRDefault="0074161F" w:rsidP="00D22D7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9</w:t>
                      </w:r>
                    </w:p>
                  </w:txbxContent>
                </v:textbox>
              </v:shape>
              <v:shape id="_x0000_s67122" type="#_x0000_t202" style="position:absolute;left:3274;top:4511;width:581;height:289" filled="f" stroked="f">
                <v:stroke startarrowwidth="narrow" startarrowlength="short" endarrowwidth="narrow" endarrowlength="short"/>
                <v:textbox style="mso-next-textbox:#_x0000_s67122">
                  <w:txbxContent>
                    <w:p w:rsidR="0074161F" w:rsidRPr="009F253D" w:rsidRDefault="0074161F" w:rsidP="00D22D7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4.5</w:t>
                      </w:r>
                    </w:p>
                  </w:txbxContent>
                </v:textbox>
              </v:shape>
              <v:shape id="_x0000_s67123" type="#_x0000_t202" style="position:absolute;left:2112;top:3968;width:580;height:289" filled="f" stroked="f">
                <v:stroke startarrowwidth="narrow" startarrowlength="short" endarrowwidth="narrow" endarrowlength="short"/>
                <v:textbox style="mso-next-textbox:#_x0000_s67123">
                  <w:txbxContent>
                    <w:p w:rsidR="0074161F" w:rsidRPr="009F253D" w:rsidRDefault="0074161F" w:rsidP="00D22D7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4.5</w:t>
                      </w:r>
                    </w:p>
                  </w:txbxContent>
                </v:textbox>
              </v:shape>
              <v:shape id="_x0000_s67124" type="#_x0000_t32" style="position:absolute;left:4148;top:3666;width:1;height:217;flip:y" o:connectortype="straight" strokecolor="red" strokeweight="1.5pt"/>
              <v:shape id="_x0000_s67125" type="#_x0000_t32" style="position:absolute;left:4161;top:3884;width:304;height:1;flip:x" o:connectortype="straight" strokecolor="red" strokeweight="1.5pt"/>
              <v:shape id="_x0000_s67126" type="#_x0000_t202" style="position:absolute;left:4180;top:3608;width:327;height:289" filled="f" stroked="f">
                <v:stroke startarrowwidth="narrow" startarrowlength="short" endarrowwidth="narrow" endarrowlength="short"/>
                <v:textbox style="mso-next-textbox:#_x0000_s67126">
                  <w:txbxContent>
                    <w:p w:rsidR="0074161F" w:rsidRPr="009F253D" w:rsidRDefault="0074161F" w:rsidP="00D22D7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  <v:shape id="_x0000_s67128" type="#_x0000_t19" style="position:absolute;left:4149;top:3898;width:924;height:876" coordsize="21437,16205" adj="-11334981,-8610860,21437,16205" path="wr-163,-5395,43037,37805,,13557,7155,nfewr-163,-5395,43037,37805,,13557,7155,l21437,16205nsxe" strokecolor="red" strokeweight="1.5pt">
                <v:path o:connectlocs="0,13557;7155,0;21437,16205"/>
              </v:shape>
              <v:shape id="_x0000_s67130" type="#_x0000_t202" style="position:absolute;left:2187;top:4501;width:776;height:273;mso-width-relative:margin;mso-height-relative:margin" filled="f" stroked="f">
                <v:textbox style="mso-next-textbox:#_x0000_s67130">
                  <w:txbxContent>
                    <w:p w:rsidR="0074161F" w:rsidRPr="008521B1" w:rsidRDefault="0074161F" w:rsidP="009F253D">
                      <w:pPr>
                        <w:rPr>
                          <w:color w:val="FF0000"/>
                        </w:rPr>
                      </w:pPr>
                      <w:r w:rsidRPr="008521B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8521B1"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  <v:shape id="_x0000_s67131" type="#_x0000_t32" style="position:absolute;left:2330;top:3760;width:869;height:208;flip:x" o:connectortype="straight" strokecolor="red" strokeweight="1.5pt"/>
            </v:group>
            <w10:wrap type="none"/>
            <w10:anchorlock/>
          </v:group>
        </w:pict>
      </w:r>
    </w:p>
    <w:p w:rsidR="00AD3818" w:rsidRDefault="0074161F" w:rsidP="00652074">
      <w:pPr>
        <w:ind w:rightChars="92" w:right="193"/>
        <w:rPr>
          <w:sz w:val="24"/>
        </w:rPr>
      </w:pPr>
      <w:r w:rsidRPr="00122C93">
        <w:rPr>
          <w:position w:val="-10"/>
          <w:sz w:val="24"/>
        </w:rPr>
        <w:object w:dxaOrig="2940" w:dyaOrig="360">
          <v:shape id="_x0000_i1039" type="#_x0000_t75" style="width:147.15pt;height:18.15pt" o:ole="">
            <v:imagedata r:id="rId47" o:title=""/>
          </v:shape>
          <o:OLEObject Type="Embed" ProgID="Equation.KSEE3" ShapeID="_x0000_i1039" DrawAspect="Content" ObjectID="_1619289130" r:id="rId48"/>
        </w:object>
      </w:r>
    </w:p>
    <w:p w:rsidR="00C6499D" w:rsidRDefault="0074161F" w:rsidP="00652074">
      <w:pPr>
        <w:ind w:rightChars="92" w:right="193"/>
        <w:rPr>
          <w:sz w:val="24"/>
        </w:rPr>
      </w:pPr>
      <w:r w:rsidRPr="0074161F">
        <w:rPr>
          <w:position w:val="-24"/>
          <w:sz w:val="24"/>
        </w:rPr>
        <w:object w:dxaOrig="1480" w:dyaOrig="620">
          <v:shape id="_x0000_i1040" type="#_x0000_t75" style="width:73.9pt;height:31.3pt" o:ole="">
            <v:imagedata r:id="rId49" o:title=""/>
          </v:shape>
          <o:OLEObject Type="Embed" ProgID="Equation.KSEE3" ShapeID="_x0000_i1040" DrawAspect="Content" ObjectID="_1619289131" r:id="rId50"/>
        </w:object>
      </w: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E05553" w:rsidRPr="0041799B">
        <w:rPr>
          <w:rFonts w:ascii="黑体" w:eastAsia="黑体" w:hAnsi="黑体" w:hint="eastAsia"/>
          <w:szCs w:val="21"/>
        </w:rPr>
        <w:t>作出图示</w:t>
      </w:r>
      <w:r w:rsidR="00547B80">
        <w:rPr>
          <w:rFonts w:ascii="黑体" w:eastAsia="黑体" w:hAnsi="黑体" w:hint="eastAsia"/>
          <w:szCs w:val="21"/>
        </w:rPr>
        <w:t>结构的</w:t>
      </w:r>
      <w:r w:rsidR="00547B80" w:rsidRPr="00547B80">
        <w:rPr>
          <w:rFonts w:eastAsia="黑体"/>
          <w:i/>
          <w:szCs w:val="21"/>
        </w:rPr>
        <w:t>R</w:t>
      </w:r>
      <w:r w:rsidR="00A11020">
        <w:rPr>
          <w:rFonts w:eastAsia="黑体" w:hint="eastAsia"/>
          <w:szCs w:val="21"/>
          <w:vertAlign w:val="subscript"/>
        </w:rPr>
        <w:t>C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2A0A59">
        <w:rPr>
          <w:rFonts w:eastAsia="黑体" w:hint="eastAsia"/>
          <w:szCs w:val="21"/>
          <w:vertAlign w:val="subscript"/>
        </w:rPr>
        <w:t>F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BF5D59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group id="_x0000_s67153" style="position:absolute;left:0;text-align:left;margin-left:15.15pt;margin-top:88.1pt;width:365.15pt;height:181.6pt;z-index:252122112" coordorigin="1437,7888" coordsize="7303,3632">
            <v:line id="_x0000_s67133" style="position:absolute;flip:y" from="1495,8828" to="7333,8828" strokeweight="1.5pt"/>
            <v:line id="_x0000_s67134" style="position:absolute;flip:y" from="1437,10756" to="7275,10756" strokeweight="1.5pt"/>
            <v:line id="_x0000_s67135" style="position:absolute;flip:x" from="1758,7888" to="1808,11520" strokeweight="1.5pt">
              <v:stroke dashstyle="dash"/>
            </v:line>
            <v:line id="_x0000_s67136" style="position:absolute;flip:x" from="2834,7888" to="2884,11520" strokeweight="1.5pt">
              <v:stroke dashstyle="dash"/>
            </v:line>
            <v:line id="_x0000_s67137" style="position:absolute;flip:x" from="3876,7888" to="3926,11520" strokeweight="1.5pt">
              <v:stroke dashstyle="dash"/>
            </v:line>
            <v:line id="_x0000_s67138" style="position:absolute;flip:x" from="4583,7888" to="4633,11520" strokeweight="1.5pt">
              <v:stroke dashstyle="dash"/>
            </v:line>
            <v:line id="_x0000_s67139" style="position:absolute;flip:x" from="5259,7888" to="5309,11520" strokeweight="1.5pt">
              <v:stroke dashstyle="dash"/>
            </v:line>
            <v:line id="_x0000_s67140" style="position:absolute;flip:x" from="5940,7888" to="5990,11520" strokeweight="1.5pt">
              <v:stroke dashstyle="dash"/>
            </v:line>
            <v:line id="_x0000_s67141" style="position:absolute;flip:x" from="7175,7888" to="7225,11520" strokeweight="1.5pt">
              <v:stroke dashstyle="dash"/>
            </v:line>
            <v:shape id="_x0000_s67142" type="#_x0000_t32" style="position:absolute;left:2855;top:8440;width:1771;height:388;flip:x" o:connectortype="straight" strokecolor="red" strokeweight="1.5pt"/>
            <v:shape id="_x0000_s67143" type="#_x0000_t32" style="position:absolute;left:4586;top:8440;width:730;height:388;flip:x y" o:connectortype="straight" strokecolor="red" strokeweight="1.5pt"/>
            <v:shape id="_x0000_s67144" type="#_x0000_t202" style="position:absolute;left:3591;top:8264;width:550;height:427" filled="f" stroked="f">
              <v:stroke startarrowwidth="narrow" startarrowlength="short" endarrowwidth="narrow" endarrowlength="short"/>
              <v:textbox style="mso-next-textbox:#_x0000_s67144">
                <w:txbxContent>
                  <w:p w:rsidR="00C505D8" w:rsidRPr="009F253D" w:rsidRDefault="00C505D8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9F253D">
                      <w:rPr>
                        <w:rFonts w:hint="eastAsia"/>
                        <w:iCs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67145" type="#_x0000_t202" style="position:absolute;left:4583;top:8178;width:676;height:428" filled="f" stroked="f">
              <v:stroke startarrowwidth="narrow" startarrowlength="short" endarrowwidth="narrow" endarrowlength="short"/>
              <v:textbox style="mso-next-textbox:#_x0000_s67145">
                <w:txbxContent>
                  <w:p w:rsidR="00C505D8" w:rsidRPr="009F253D" w:rsidRDefault="00C505D8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5/3</w:t>
                    </w:r>
                  </w:p>
                </w:txbxContent>
              </v:textbox>
            </v:shape>
            <v:shape id="_x0000_s67146" type="#_x0000_t202" style="position:absolute;left:4305;top:8440;width:550;height:427" filled="f" stroked="f">
              <v:stroke startarrowwidth="narrow" startarrowlength="short" endarrowwidth="narrow" endarrowlength="short"/>
              <v:textbox style="mso-next-textbox:#_x0000_s67146">
                <w:txbxContent>
                  <w:p w:rsidR="00C505D8" w:rsidRPr="00C505D8" w:rsidRDefault="00C505D8" w:rsidP="00D22D79">
                    <w:pPr>
                      <w:rPr>
                        <w:b/>
                        <w:i/>
                        <w:iCs/>
                        <w:color w:val="FF0000"/>
                      </w:rPr>
                    </w:pPr>
                    <w:r w:rsidRPr="00C505D8">
                      <w:rPr>
                        <w:rFonts w:hint="eastAsia"/>
                        <w:b/>
                        <w:iCs/>
                        <w:color w:val="FF0000"/>
                      </w:rPr>
                      <w:t>㈩</w:t>
                    </w:r>
                  </w:p>
                </w:txbxContent>
              </v:textbox>
            </v:shape>
            <v:shape id="_x0000_s67147" type="#_x0000_t202" style="position:absolute;left:7362;top:8606;width:1378;height:427" filled="f" stroked="f">
              <v:stroke startarrowwidth="narrow" startarrowlength="short" endarrowwidth="narrow" endarrowlength="short"/>
              <v:textbox style="mso-next-textbox:#_x0000_s67147">
                <w:txbxContent>
                  <w:p w:rsidR="00C505D8" w:rsidRPr="009F253D" w:rsidRDefault="00C505D8" w:rsidP="00D22D79">
                    <w:pPr>
                      <w:rPr>
                        <w:i/>
                        <w:iCs/>
                        <w:color w:val="FF0000"/>
                      </w:rPr>
                    </w:pPr>
                    <w:r w:rsidRPr="00C505D8">
                      <w:rPr>
                        <w:rFonts w:hint="eastAsia"/>
                        <w:i/>
                        <w:iCs/>
                        <w:color w:val="FF0000"/>
                      </w:rPr>
                      <w:t>R</w:t>
                    </w:r>
                    <w:r w:rsidRPr="00C505D8"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C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影响线</w:t>
                    </w:r>
                  </w:p>
                </w:txbxContent>
              </v:textbox>
            </v:shape>
            <v:shape id="_x0000_s67148" type="#_x0000_t32" style="position:absolute;left:5259;top:10756;width:731;height:388;flip:x" o:connectortype="straight" strokecolor="red" strokeweight="1.5pt"/>
            <v:shape id="_x0000_s67149" type="#_x0000_t32" style="position:absolute;left:4579;top:10756;width:730;height:388;flip:x y" o:connectortype="straight" strokecolor="red" strokeweight="1.5pt"/>
            <v:shape id="_x0000_s67150" type="#_x0000_t202" style="position:absolute;left:5043;top:10717;width:550;height:427" filled="f" stroked="f">
              <v:stroke startarrowwidth="narrow" startarrowlength="short" endarrowwidth="narrow" endarrowlength="short"/>
              <v:textbox style="mso-next-textbox:#_x0000_s67150">
                <w:txbxContent>
                  <w:p w:rsidR="00C505D8" w:rsidRPr="00C505D8" w:rsidRDefault="00C505D8" w:rsidP="00C505D8">
                    <w:pPr>
                      <w:pStyle w:val="a9"/>
                      <w:numPr>
                        <w:ilvl w:val="0"/>
                        <w:numId w:val="7"/>
                      </w:numPr>
                      <w:ind w:firstLineChars="0"/>
                      <w:rPr>
                        <w:b/>
                        <w:i/>
                        <w:iCs/>
                        <w:color w:val="FF0000"/>
                      </w:rPr>
                    </w:pPr>
                  </w:p>
                </w:txbxContent>
              </v:textbox>
            </v:shape>
            <v:shape id="_x0000_s67151" type="#_x0000_t202" style="position:absolute;left:5236;top:11019;width:550;height:427" filled="f" stroked="f">
              <v:stroke startarrowwidth="narrow" startarrowlength="short" endarrowwidth="narrow" endarrowlength="short"/>
              <v:textbox style="mso-next-textbox:#_x0000_s67151">
                <w:txbxContent>
                  <w:p w:rsidR="00C505D8" w:rsidRPr="009F253D" w:rsidRDefault="00C505D8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2</w:t>
                    </w:r>
                  </w:p>
                </w:txbxContent>
              </v:textbox>
            </v:shape>
            <v:shape id="_x0000_s67152" type="#_x0000_t202" style="position:absolute;left:7323;top:10592;width:1378;height:427" filled="f" stroked="f">
              <v:stroke startarrowwidth="narrow" startarrowlength="short" endarrowwidth="narrow" endarrowlength="short"/>
              <v:textbox style="mso-next-textbox:#_x0000_s67152">
                <w:txbxContent>
                  <w:p w:rsidR="00C505D8" w:rsidRPr="009F253D" w:rsidRDefault="00C505D8" w:rsidP="00D22D7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F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影响线</w:t>
                    </w:r>
                  </w:p>
                </w:txbxContent>
              </v:textbox>
            </v:shape>
          </v:group>
        </w:pict>
      </w:r>
      <w:r>
        <w:rPr>
          <w:noProof/>
          <w:sz w:val="24"/>
        </w:rPr>
        <w:pict>
          <v:line id="_x0000_s20993" style="position:absolute;left:0;text-align:left;z-index:251826176" from="85.7pt,13.15pt" to="85.75pt,36.55pt" o:regroupid="259" strokecolor="blue" strokeweight="2.25pt">
            <v:stroke startarrowwidth="narrow" startarrowlength="long" endarrow="classic" endarrowwidth="narrow" endarrowlength="long"/>
          </v:line>
        </w:pict>
      </w:r>
      <w:r>
        <w:rPr>
          <w:sz w:val="24"/>
        </w:rPr>
      </w:r>
      <w:r>
        <w:rPr>
          <w:sz w:val="24"/>
        </w:rPr>
        <w:pict>
          <v:group id="_x0000_s11923" editas="canvas" style="width:320.6pt;height:96pt;mso-position-horizontal-relative:char;mso-position-vertical-relative:line" coordorigin="1116,3587" coordsize="5653,1693">
            <o:lock v:ext="edit" aspectratio="t"/>
            <v:shape id="_x0000_s11924" type="#_x0000_t75" style="position:absolute;left:1116;top:3587;width:5653;height:1693" o:preferrelative="f">
              <v:fill o:detectmouseclick="t"/>
              <v:path o:extrusionok="t" o:connecttype="none"/>
              <o:lock v:ext="edit" text="t"/>
            </v:shape>
            <v:group id="_x0000_s53828" style="position:absolute;left:1481;top:3716;width:5075;height:1126" coordorigin="1481,3716" coordsize="5075,1126">
              <v:group id="_x0000_s37776" style="position:absolute;left:6186;top:4105;width:370;height:424" coordorigin="4704,5611" coordsize="419,481" o:regroupid="273">
                <v:line id="_x0000_s3777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77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77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78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78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78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783" style="position:absolute;flip:y" from="4921,5724" to="4922,5903" strokeweight="1.5pt">
                  <v:stroke startarrowwidth="narrow" startarrowlength="short" endarrowwidth="narrow" endarrowlength="short"/>
                </v:line>
                <v:oval id="_x0000_s37784" style="position:absolute;left:4859;top:5872;width:120;height:120;rotation:-180;flip:x" strokeweight="1.5pt">
                  <v:fill color2="black"/>
                </v:oval>
                <v:oval id="_x0000_s37785" style="position:absolute;left:4861;top:5611;width:120;height:120;rotation:-180;flip:x" strokeweight="1.5pt">
                  <v:fill color2="black"/>
                </v:oval>
              </v:group>
              <v:shape id="_x0000_s11927" type="#_x0000_t75" style="position:absolute;left:3563;top:4115;width:186;height:210" o:regroupid="273">
                <v:imagedata r:id="rId51" o:title=""/>
              </v:shape>
              <v:shape id="_x0000_s11928" type="#_x0000_t75" style="position:absolute;left:2594;top:4122;width:231;height:242" o:regroupid="273">
                <v:imagedata r:id="rId52" o:title=""/>
              </v:shape>
              <v:shape id="_x0000_s11941" type="#_x0000_t75" style="position:absolute;left:4007;top:4174;width:194;height:190" o:regroupid="273">
                <v:imagedata r:id="rId53" o:title=""/>
              </v:shape>
              <v:group id="_x0000_s20970" style="position:absolute;left:5112;top:4098;width:371;height:424" coordorigin="4704,5611" coordsize="419,481" o:regroupid="273">
                <v:line id="_x0000_s20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0978" style="position:absolute;left:4859;top:5872;width:120;height:120;rotation:-180;flip:x" strokeweight="1.5pt">
                  <v:fill color2="black"/>
                </v:oval>
                <v:oval id="_x0000_s20979" style="position:absolute;left:4861;top:5611;width:120;height:120;rotation:-180;flip:x" strokeweight="1.5pt">
                  <v:fill color2="black"/>
                </v:oval>
              </v:group>
              <v:shape id="_x0000_s12023" type="#_x0000_t75" style="position:absolute;left:2560;top:3716;width:485;height:208" o:regroupid="273">
                <v:imagedata r:id="rId54" o:title=""/>
              </v:shape>
              <v:group id="_x0000_s37766" style="position:absolute;left:3305;top:4098;width:369;height:425" coordorigin="4704,5611" coordsize="419,481" o:regroupid="273">
                <v:line id="_x0000_s3776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76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76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77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77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77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773" style="position:absolute;flip:y" from="4921,5724" to="4922,5903" strokeweight="1.5pt">
                  <v:stroke startarrowwidth="narrow" startarrowlength="short" endarrowwidth="narrow" endarrowlength="short"/>
                </v:line>
                <v:oval id="_x0000_s37774" style="position:absolute;left:4859;top:5872;width:120;height:120;rotation:-180;flip:x" strokeweight="1.5pt">
                  <v:fill color2="black"/>
                </v:oval>
                <v:oval id="_x0000_s37775" style="position:absolute;left:4861;top:5611;width:120;height:120;rotation:-180;flip:x" strokeweight="1.5pt">
                  <v:fill color2="black"/>
                </v:oval>
              </v:group>
              <v:line id="_x0000_s37795" style="position:absolute;rotation:-90;flip:x" from="4005,1697" to="4012,6506" o:regroupid="273" strokeweight="1.5pt">
                <v:stroke startarrowwidth="narrow" startarrowlength="short" endarrowwidth="narrow" endarrowlength="short"/>
              </v:line>
              <v:oval id="_x0000_s37165" style="position:absolute;left:2505;top:4070;width:104;height:103" o:regroupid="273" strokeweight="1.5pt">
                <v:fill color2="black"/>
              </v:oval>
              <v:group id="_x0000_s37806" style="position:absolute;left:1622;top:4562;width:1869;height:270" coordorigin="6447,5194" coordsize="1755,307" o:regroupid="273">
                <v:line id="_x0000_s37807" style="position:absolute;rotation:90" from="6888,4899" to="6888,5780" strokeweight="1pt">
                  <v:stroke startarrow="classic" startarrowwidth="narrow" endarrow="classic" endarrowwidth="narrow"/>
                </v:line>
                <v:line id="_x0000_s37808" style="position:absolute" from="6447,5201" to="6447,5501" strokeweight="1pt">
                  <v:stroke startarrowwidth="narrow" startarrowlength="short" endarrowwidth="narrow" endarrowlength="short"/>
                </v:line>
                <v:line id="_x0000_s37809" style="position:absolute;rotation:90" from="7762,4897" to="7762,5778" strokeweight="1pt">
                  <v:stroke startarrow="classic" startarrowwidth="narrow" endarrow="classic" endarrowwidth="narrow"/>
                </v:line>
                <v:line id="_x0000_s37810" style="position:absolute" from="7323,5194" to="7323,5494" strokeweight="1pt">
                  <v:stroke startarrowwidth="narrow" startarrowlength="short" endarrowwidth="narrow" endarrowlength="short"/>
                </v:line>
                <v:line id="_x0000_s37811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7813" type="#_x0000_t202" style="position:absolute;left:1849;top:4364;width:510;height:373" o:regroupid="273" filled="f" stroked="f">
                <v:textbox style="mso-next-textbox:#_x0000_s37813">
                  <w:txbxContent>
                    <w:p w:rsidR="00F61FBE" w:rsidRPr="001221D2" w:rsidRDefault="00F61FBE" w:rsidP="002A0A59">
                      <w:r>
                        <w:rPr>
                          <w:rFonts w:hint="eastAsia"/>
                        </w:rPr>
                        <w:t>3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group id="_x0000_s53709" style="position:absolute;left:1481;top:3924;width:141;height:370;flip:x y" coordorigin="4130,4314" coordsize="160,420" o:regroupid="273">
                <v:line id="_x0000_s53710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3711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3712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3713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3714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3715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53716" style="position:absolute;left:4007;top:4068;width:105;height:105" o:regroupid="273" strokeweight="1.5pt">
                <v:fill color2="black"/>
              </v:oval>
              <v:oval id="_x0000_s53717" style="position:absolute;left:4647;top:4067;width:106;height:106" o:regroupid="273" strokeweight="1.5pt">
                <v:fill color2="black"/>
              </v:oval>
              <v:group id="_x0000_s53718" style="position:absolute;left:3488;top:4569;width:1817;height:273" coordorigin="6481,5896" coordsize="2634,309" o:regroupid="273">
                <v:line id="_x0000_s53719" style="position:absolute;rotation:90" from="6922,5603" to="6922,6484" strokeweight="1pt">
                  <v:stroke startarrow="classic" startarrowwidth="narrow" endarrow="classic" endarrowwidth="narrow"/>
                </v:line>
                <v:line id="_x0000_s53720" style="position:absolute" from="6481,5905" to="6481,6205" strokeweight="1pt">
                  <v:stroke startarrowwidth="narrow" startarrowlength="short" endarrowwidth="narrow" endarrowlength="short"/>
                </v:line>
                <v:line id="_x0000_s53721" style="position:absolute;rotation:90" from="7794,5605" to="7794,6486" strokeweight="1pt">
                  <v:stroke startarrow="classic" startarrowwidth="narrow" endarrow="classic" endarrowwidth="narrow"/>
                </v:line>
                <v:line id="_x0000_s53722" style="position:absolute" from="7357,5898" to="7357,6198" strokeweight="1pt">
                  <v:stroke startarrowwidth="narrow" startarrowlength="short" endarrowwidth="narrow" endarrowlength="short"/>
                </v:line>
                <v:line id="_x0000_s53723" style="position:absolute" from="8233,5904" to="8233,6204" strokeweight="1pt">
                  <v:stroke startarrowwidth="narrow" startarrowlength="short" endarrowwidth="narrow" endarrowlength="short"/>
                </v:line>
                <v:line id="_x0000_s53724" style="position:absolute;rotation:90" from="8674,5607" to="8674,6488" strokeweight="1pt">
                  <v:stroke startarrow="classic" startarrowwidth="narrow" endarrow="classic" endarrowwidth="narrow"/>
                </v:line>
                <v:line id="_x0000_s53725" style="position:absolute" from="9115,5896" to="9115,6196" strokeweight="1pt">
                  <v:stroke startarrowwidth="narrow" startarrowlength="short" endarrowwidth="narrow" endarrowlength="short"/>
                </v:line>
              </v:group>
              <v:group id="_x0000_s53726" style="position:absolute;left:5293;top:4577;width:1088;height:265" coordorigin="6941,5636" coordsize="882,300" o:regroupid="273">
                <v:line id="_x0000_s53727" style="position:absolute;rotation:90" from="7382,5334" to="7382,6215" strokeweight="1pt">
                  <v:stroke startarrow="classic" startarrowwidth="narrow" endarrow="classic" endarrowwidth="narrow"/>
                </v:line>
                <v:line id="_x0000_s53728" style="position:absolute" from="6941,5636" to="6941,5936" strokeweight="1pt">
                  <v:stroke startarrowwidth="narrow" startarrowlength="short" endarrowwidth="narrow" endarrowlength="short"/>
                </v:line>
                <v:line id="_x0000_s53729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53730" type="#_x0000_t202" style="position:absolute;left:2705;top:4384;width:510;height:373" o:regroupid="273" filled="f" stroked="f">
                <v:textbox style="mso-next-textbox:#_x0000_s53730">
                  <w:txbxContent>
                    <w:p w:rsidR="00F61FBE" w:rsidRPr="001221D2" w:rsidRDefault="00F61FBE" w:rsidP="002A0A59">
                      <w:r>
                        <w:rPr>
                          <w:rFonts w:hint="eastAsia"/>
                        </w:rPr>
                        <w:t>3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3731" type="#_x0000_t202" style="position:absolute;left:5608;top:4405;width:510;height:373" o:regroupid="273" filled="f" stroked="f">
                <v:textbox style="mso-next-textbox:#_x0000_s53731">
                  <w:txbxContent>
                    <w:p w:rsidR="00F61FBE" w:rsidRPr="001221D2" w:rsidRDefault="00F61FBE" w:rsidP="002A0A59">
                      <w:r>
                        <w:rPr>
                          <w:rFonts w:hint="eastAsia"/>
                        </w:rPr>
                        <w:t>3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3732" type="#_x0000_t202" style="position:absolute;left:3578;top:4398;width:511;height:373" o:regroupid="273" filled="f" stroked="f">
                <v:textbox style="mso-next-textbox:#_x0000_s53732">
                  <w:txbxContent>
                    <w:p w:rsidR="00F61FBE" w:rsidRPr="001221D2" w:rsidRDefault="00F61FBE" w:rsidP="002A0A59">
                      <w:r>
                        <w:rPr>
                          <w:rFonts w:hint="eastAsia"/>
                        </w:rPr>
                        <w:t>2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3733" type="#_x0000_t202" style="position:absolute;left:4136;top:4405;width:511;height:373" o:regroupid="273" filled="f" stroked="f">
                <v:textbox style="mso-next-textbox:#_x0000_s53733">
                  <w:txbxContent>
                    <w:p w:rsidR="00F61FBE" w:rsidRPr="001221D2" w:rsidRDefault="00F61FBE" w:rsidP="002A0A59">
                      <w:r>
                        <w:rPr>
                          <w:rFonts w:hint="eastAsia"/>
                        </w:rPr>
                        <w:t>2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3734" type="#_x0000_t202" style="position:absolute;left:4739;top:4405;width:512;height:373" o:regroupid="273" filled="f" stroked="f">
                <v:textbox style="mso-next-textbox:#_x0000_s53734">
                  <w:txbxContent>
                    <w:p w:rsidR="00F61FBE" w:rsidRPr="001221D2" w:rsidRDefault="00F61FBE" w:rsidP="002A0A59">
                      <w:r>
                        <w:rPr>
                          <w:rFonts w:hint="eastAsia"/>
                        </w:rPr>
                        <w:t>2</w:t>
                      </w:r>
                      <w:r w:rsidRPr="001221D2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11926" type="#_x0000_t75" style="position:absolute;left:1620;top:4145;width:183;height:192" o:regroupid="259">
                <v:imagedata r:id="rId55" o:title=""/>
              </v:shape>
              <v:shape id="_x0000_s53825" type="#_x0000_t202" style="position:absolute;left:4537;top:4098;width:508;height:357;mso-width-relative:margin;mso-height-relative:margin" filled="f" stroked="f">
                <v:textbox style="mso-next-textbox:#_x0000_s53825">
                  <w:txbxContent>
                    <w:p w:rsidR="00F61FBE" w:rsidRDefault="00F61FBE" w:rsidP="002A0A59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53826" type="#_x0000_t202" style="position:absolute;left:5261;top:4032;width:508;height:357;mso-width-relative:margin;mso-height-relative:margin" filled="f" stroked="f">
                <v:textbox style="mso-next-textbox:#_x0000_s53826">
                  <w:txbxContent>
                    <w:p w:rsidR="00F61FBE" w:rsidRDefault="00F61FBE" w:rsidP="002A0A59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53827" type="#_x0000_t202" style="position:absolute;left:6035;top:3997;width:508;height:358;mso-width-relative:margin;mso-height-relative:margin" filled="f" stroked="f">
                <v:textbox style="mso-next-textbox:#_x0000_s53827">
                  <w:txbxContent>
                    <w:p w:rsidR="00F61FBE" w:rsidRDefault="00F61FBE" w:rsidP="002A0A59">
                      <w:r>
                        <w:rPr>
                          <w:rFonts w:hint="eastAsia"/>
                          <w:i/>
                        </w:rPr>
                        <w:t>G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3" ShapeID="_x0000_s11927" DrawAspect="Content" ObjectID="_1619289142" r:id="rId56"/>
          <o:OLEObject Type="Embed" ProgID="Equation.3" ShapeID="_x0000_s11928" DrawAspect="Content" ObjectID="_1619289143" r:id="rId57"/>
          <o:OLEObject Type="Embed" ProgID="Equation.3" ShapeID="_x0000_s11941" DrawAspect="Content" ObjectID="_1619289144" r:id="rId58"/>
          <o:OLEObject Type="Embed" ProgID="Equation.3" ShapeID="_x0000_s12023" DrawAspect="Content" ObjectID="_1619289145" r:id="rId59"/>
          <o:OLEObject Type="Embed" ProgID="Equation.3" ShapeID="_x0000_s11926" DrawAspect="Content" ObjectID="_1619289146" r:id="rId60"/>
        </w:pic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61"/>
      <w:footerReference w:type="default" r:id="rId62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2A81" w:rsidRDefault="00ED2A81">
      <w:r>
        <w:separator/>
      </w:r>
    </w:p>
  </w:endnote>
  <w:endnote w:type="continuationSeparator" w:id="0">
    <w:p w:rsidR="00ED2A81" w:rsidRDefault="00ED2A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FBE" w:rsidRDefault="00BF5D59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61FBE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61FBE" w:rsidRDefault="00F61FBE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FBE" w:rsidRDefault="00F61FBE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BF5D59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BF5D59">
      <w:rPr>
        <w:kern w:val="0"/>
        <w:szCs w:val="21"/>
      </w:rPr>
      <w:fldChar w:fldCharType="separate"/>
    </w:r>
    <w:r w:rsidR="00EB5C9C">
      <w:rPr>
        <w:noProof/>
        <w:kern w:val="0"/>
        <w:szCs w:val="21"/>
      </w:rPr>
      <w:t>5</w:t>
    </w:r>
    <w:r w:rsidR="00BF5D5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BF5D59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BF5D59" w:rsidRPr="001404BB">
      <w:rPr>
        <w:kern w:val="0"/>
        <w:szCs w:val="21"/>
      </w:rPr>
      <w:fldChar w:fldCharType="separate"/>
    </w:r>
    <w:r w:rsidR="00EB5C9C">
      <w:rPr>
        <w:noProof/>
        <w:kern w:val="0"/>
        <w:szCs w:val="21"/>
      </w:rPr>
      <w:t>2</w:t>
    </w:r>
    <w:r w:rsidR="00BF5D59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F61FBE" w:rsidRPr="00715E04" w:rsidRDefault="00F61FB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2A81" w:rsidRDefault="00ED2A81">
      <w:r>
        <w:separator/>
      </w:r>
    </w:p>
  </w:footnote>
  <w:footnote w:type="continuationSeparator" w:id="0">
    <w:p w:rsidR="00ED2A81" w:rsidRDefault="00ED2A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2B080270"/>
    <w:multiLevelType w:val="hybridMultilevel"/>
    <w:tmpl w:val="C9FC6870"/>
    <w:lvl w:ilvl="0" w:tplc="FC1A39CC">
      <w:start w:val="1"/>
      <w:numFmt w:val="ideographEnclosedCircle"/>
      <w:lvlText w:val="%1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3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4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5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6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4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/>
  <w:stylePaneFormatFilter w:val="3F01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70658"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70A8A"/>
    <w:rsid w:val="0007244A"/>
    <w:rsid w:val="00072F1F"/>
    <w:rsid w:val="00090249"/>
    <w:rsid w:val="000A4910"/>
    <w:rsid w:val="000B3FBE"/>
    <w:rsid w:val="000B4270"/>
    <w:rsid w:val="000C25BC"/>
    <w:rsid w:val="000C30C2"/>
    <w:rsid w:val="000C427C"/>
    <w:rsid w:val="000C6C53"/>
    <w:rsid w:val="000D4F1B"/>
    <w:rsid w:val="000E53B9"/>
    <w:rsid w:val="001051EC"/>
    <w:rsid w:val="00107220"/>
    <w:rsid w:val="00117C71"/>
    <w:rsid w:val="0012101B"/>
    <w:rsid w:val="0012137C"/>
    <w:rsid w:val="001221D2"/>
    <w:rsid w:val="00122C93"/>
    <w:rsid w:val="00123034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FDE"/>
    <w:rsid w:val="00174A49"/>
    <w:rsid w:val="001A2A1F"/>
    <w:rsid w:val="001A771F"/>
    <w:rsid w:val="001C2F0F"/>
    <w:rsid w:val="001C6462"/>
    <w:rsid w:val="001D235C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10D80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5BD3"/>
    <w:rsid w:val="00275A51"/>
    <w:rsid w:val="00277511"/>
    <w:rsid w:val="0029002B"/>
    <w:rsid w:val="00295433"/>
    <w:rsid w:val="002A0A59"/>
    <w:rsid w:val="002A0D16"/>
    <w:rsid w:val="002A498D"/>
    <w:rsid w:val="002B2A4A"/>
    <w:rsid w:val="002B63CF"/>
    <w:rsid w:val="002D1D3D"/>
    <w:rsid w:val="002D1DD0"/>
    <w:rsid w:val="002E10A9"/>
    <w:rsid w:val="002E1872"/>
    <w:rsid w:val="002E2884"/>
    <w:rsid w:val="002E2A8C"/>
    <w:rsid w:val="002E7219"/>
    <w:rsid w:val="002F148B"/>
    <w:rsid w:val="00312DB4"/>
    <w:rsid w:val="00314E85"/>
    <w:rsid w:val="00322FB5"/>
    <w:rsid w:val="003235E3"/>
    <w:rsid w:val="00324A8F"/>
    <w:rsid w:val="00333984"/>
    <w:rsid w:val="00337A2D"/>
    <w:rsid w:val="00351BEF"/>
    <w:rsid w:val="00355A7C"/>
    <w:rsid w:val="003568AB"/>
    <w:rsid w:val="0036273B"/>
    <w:rsid w:val="00370263"/>
    <w:rsid w:val="003863FD"/>
    <w:rsid w:val="003904DC"/>
    <w:rsid w:val="00391878"/>
    <w:rsid w:val="0039685C"/>
    <w:rsid w:val="00396D78"/>
    <w:rsid w:val="003A41FC"/>
    <w:rsid w:val="003A4F7A"/>
    <w:rsid w:val="003B764F"/>
    <w:rsid w:val="003C1469"/>
    <w:rsid w:val="003C1709"/>
    <w:rsid w:val="003C5617"/>
    <w:rsid w:val="003D0854"/>
    <w:rsid w:val="003D0892"/>
    <w:rsid w:val="003D1C58"/>
    <w:rsid w:val="003D26E4"/>
    <w:rsid w:val="003D60BC"/>
    <w:rsid w:val="003E23F3"/>
    <w:rsid w:val="003E7732"/>
    <w:rsid w:val="0040109F"/>
    <w:rsid w:val="00402557"/>
    <w:rsid w:val="00407444"/>
    <w:rsid w:val="00411496"/>
    <w:rsid w:val="0041799B"/>
    <w:rsid w:val="00424ED9"/>
    <w:rsid w:val="004317A6"/>
    <w:rsid w:val="00453E97"/>
    <w:rsid w:val="00480FA0"/>
    <w:rsid w:val="00481C90"/>
    <w:rsid w:val="004830B6"/>
    <w:rsid w:val="00485BEB"/>
    <w:rsid w:val="0049048B"/>
    <w:rsid w:val="00490A37"/>
    <w:rsid w:val="004A3935"/>
    <w:rsid w:val="004A5196"/>
    <w:rsid w:val="004B031C"/>
    <w:rsid w:val="004B73C2"/>
    <w:rsid w:val="004B7BCE"/>
    <w:rsid w:val="004C2189"/>
    <w:rsid w:val="004D0B40"/>
    <w:rsid w:val="004E422E"/>
    <w:rsid w:val="004E4E74"/>
    <w:rsid w:val="004F0BD7"/>
    <w:rsid w:val="004F4D65"/>
    <w:rsid w:val="00500FC6"/>
    <w:rsid w:val="00501BB0"/>
    <w:rsid w:val="00516B92"/>
    <w:rsid w:val="00533BB9"/>
    <w:rsid w:val="0054242D"/>
    <w:rsid w:val="00544891"/>
    <w:rsid w:val="00547B80"/>
    <w:rsid w:val="00550C37"/>
    <w:rsid w:val="0056268F"/>
    <w:rsid w:val="00563D6B"/>
    <w:rsid w:val="0056688F"/>
    <w:rsid w:val="00581849"/>
    <w:rsid w:val="00594C3D"/>
    <w:rsid w:val="00595477"/>
    <w:rsid w:val="005A055F"/>
    <w:rsid w:val="005A2DBB"/>
    <w:rsid w:val="005B4864"/>
    <w:rsid w:val="005D0DB1"/>
    <w:rsid w:val="005D2212"/>
    <w:rsid w:val="005D2B88"/>
    <w:rsid w:val="005D6C81"/>
    <w:rsid w:val="005E105F"/>
    <w:rsid w:val="005E2EDF"/>
    <w:rsid w:val="005E31CD"/>
    <w:rsid w:val="005F15FF"/>
    <w:rsid w:val="0060014B"/>
    <w:rsid w:val="006042DD"/>
    <w:rsid w:val="0060512D"/>
    <w:rsid w:val="006060BD"/>
    <w:rsid w:val="00607B4E"/>
    <w:rsid w:val="006104D4"/>
    <w:rsid w:val="00610929"/>
    <w:rsid w:val="00622E5A"/>
    <w:rsid w:val="00623616"/>
    <w:rsid w:val="00636CBC"/>
    <w:rsid w:val="0064403A"/>
    <w:rsid w:val="00652074"/>
    <w:rsid w:val="006539AA"/>
    <w:rsid w:val="006655D1"/>
    <w:rsid w:val="00670C6F"/>
    <w:rsid w:val="0067170F"/>
    <w:rsid w:val="00680C54"/>
    <w:rsid w:val="00685CCB"/>
    <w:rsid w:val="00694197"/>
    <w:rsid w:val="00695EF4"/>
    <w:rsid w:val="006C6258"/>
    <w:rsid w:val="006F03E9"/>
    <w:rsid w:val="006F16A8"/>
    <w:rsid w:val="006F2955"/>
    <w:rsid w:val="0070013A"/>
    <w:rsid w:val="0070030A"/>
    <w:rsid w:val="00700FCC"/>
    <w:rsid w:val="007044D0"/>
    <w:rsid w:val="00711ABA"/>
    <w:rsid w:val="00713153"/>
    <w:rsid w:val="00715E04"/>
    <w:rsid w:val="0072486F"/>
    <w:rsid w:val="0073145D"/>
    <w:rsid w:val="00733FCD"/>
    <w:rsid w:val="00733FF8"/>
    <w:rsid w:val="00736B4C"/>
    <w:rsid w:val="0074161F"/>
    <w:rsid w:val="00741D3A"/>
    <w:rsid w:val="0074496B"/>
    <w:rsid w:val="00747C5B"/>
    <w:rsid w:val="00750E74"/>
    <w:rsid w:val="00754D08"/>
    <w:rsid w:val="00757702"/>
    <w:rsid w:val="00761AEE"/>
    <w:rsid w:val="007623B8"/>
    <w:rsid w:val="00764143"/>
    <w:rsid w:val="00773447"/>
    <w:rsid w:val="00790D8B"/>
    <w:rsid w:val="007B2B22"/>
    <w:rsid w:val="007B489A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17B48"/>
    <w:rsid w:val="00821363"/>
    <w:rsid w:val="00821D50"/>
    <w:rsid w:val="00826794"/>
    <w:rsid w:val="0083070F"/>
    <w:rsid w:val="00833DFD"/>
    <w:rsid w:val="008427FB"/>
    <w:rsid w:val="00850BD2"/>
    <w:rsid w:val="008521B1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B0B44"/>
    <w:rsid w:val="008B1C54"/>
    <w:rsid w:val="008B59A0"/>
    <w:rsid w:val="008C17F6"/>
    <w:rsid w:val="008C7305"/>
    <w:rsid w:val="008D3D39"/>
    <w:rsid w:val="008D6773"/>
    <w:rsid w:val="008F082D"/>
    <w:rsid w:val="008F3465"/>
    <w:rsid w:val="0090083A"/>
    <w:rsid w:val="0090395C"/>
    <w:rsid w:val="009072FF"/>
    <w:rsid w:val="00914B59"/>
    <w:rsid w:val="00934381"/>
    <w:rsid w:val="009400EF"/>
    <w:rsid w:val="00943343"/>
    <w:rsid w:val="00944DA8"/>
    <w:rsid w:val="0095188A"/>
    <w:rsid w:val="00963670"/>
    <w:rsid w:val="009639D9"/>
    <w:rsid w:val="00976BAD"/>
    <w:rsid w:val="00980967"/>
    <w:rsid w:val="0099096F"/>
    <w:rsid w:val="00993596"/>
    <w:rsid w:val="009A767C"/>
    <w:rsid w:val="009B4377"/>
    <w:rsid w:val="009B5252"/>
    <w:rsid w:val="009B642F"/>
    <w:rsid w:val="009C0ED2"/>
    <w:rsid w:val="009C294C"/>
    <w:rsid w:val="009C4917"/>
    <w:rsid w:val="009C5F8B"/>
    <w:rsid w:val="009D55A8"/>
    <w:rsid w:val="009D77D1"/>
    <w:rsid w:val="009E0C86"/>
    <w:rsid w:val="009E11FD"/>
    <w:rsid w:val="009E60E2"/>
    <w:rsid w:val="009E6680"/>
    <w:rsid w:val="009F253D"/>
    <w:rsid w:val="009F36C7"/>
    <w:rsid w:val="009F4100"/>
    <w:rsid w:val="00A02CDD"/>
    <w:rsid w:val="00A07EFE"/>
    <w:rsid w:val="00A11020"/>
    <w:rsid w:val="00A24316"/>
    <w:rsid w:val="00A34B4E"/>
    <w:rsid w:val="00A40A37"/>
    <w:rsid w:val="00A41337"/>
    <w:rsid w:val="00A452F1"/>
    <w:rsid w:val="00A515BD"/>
    <w:rsid w:val="00A605F9"/>
    <w:rsid w:val="00A659F5"/>
    <w:rsid w:val="00A7569D"/>
    <w:rsid w:val="00A76E98"/>
    <w:rsid w:val="00A86E7F"/>
    <w:rsid w:val="00A921B4"/>
    <w:rsid w:val="00AA0312"/>
    <w:rsid w:val="00AA051E"/>
    <w:rsid w:val="00AA4043"/>
    <w:rsid w:val="00AA412F"/>
    <w:rsid w:val="00AA546E"/>
    <w:rsid w:val="00AB1435"/>
    <w:rsid w:val="00AB2473"/>
    <w:rsid w:val="00AB3CF7"/>
    <w:rsid w:val="00AB5206"/>
    <w:rsid w:val="00AD3818"/>
    <w:rsid w:val="00AD6789"/>
    <w:rsid w:val="00AE4EE8"/>
    <w:rsid w:val="00AE5CC4"/>
    <w:rsid w:val="00AF70AA"/>
    <w:rsid w:val="00B019E9"/>
    <w:rsid w:val="00B17154"/>
    <w:rsid w:val="00B340AC"/>
    <w:rsid w:val="00B346B2"/>
    <w:rsid w:val="00B356A5"/>
    <w:rsid w:val="00B44F41"/>
    <w:rsid w:val="00B46B0F"/>
    <w:rsid w:val="00B46F57"/>
    <w:rsid w:val="00B57264"/>
    <w:rsid w:val="00B67E34"/>
    <w:rsid w:val="00B7520C"/>
    <w:rsid w:val="00B76F79"/>
    <w:rsid w:val="00B804D0"/>
    <w:rsid w:val="00B84A6F"/>
    <w:rsid w:val="00B93C53"/>
    <w:rsid w:val="00B95079"/>
    <w:rsid w:val="00B96C71"/>
    <w:rsid w:val="00B97D23"/>
    <w:rsid w:val="00BA0DC6"/>
    <w:rsid w:val="00BA3FE2"/>
    <w:rsid w:val="00BA44F3"/>
    <w:rsid w:val="00BB2408"/>
    <w:rsid w:val="00BB26ED"/>
    <w:rsid w:val="00BB6DE2"/>
    <w:rsid w:val="00BC4CC7"/>
    <w:rsid w:val="00BC5CB3"/>
    <w:rsid w:val="00BE2E60"/>
    <w:rsid w:val="00BE65B0"/>
    <w:rsid w:val="00BF5D59"/>
    <w:rsid w:val="00BF7E2D"/>
    <w:rsid w:val="00C01BD7"/>
    <w:rsid w:val="00C10108"/>
    <w:rsid w:val="00C10495"/>
    <w:rsid w:val="00C10553"/>
    <w:rsid w:val="00C12609"/>
    <w:rsid w:val="00C14FDB"/>
    <w:rsid w:val="00C2057B"/>
    <w:rsid w:val="00C21544"/>
    <w:rsid w:val="00C25A4F"/>
    <w:rsid w:val="00C32D6F"/>
    <w:rsid w:val="00C40D25"/>
    <w:rsid w:val="00C44FAB"/>
    <w:rsid w:val="00C505D8"/>
    <w:rsid w:val="00C5579D"/>
    <w:rsid w:val="00C6499D"/>
    <w:rsid w:val="00C70527"/>
    <w:rsid w:val="00C70556"/>
    <w:rsid w:val="00C722CA"/>
    <w:rsid w:val="00C82B0E"/>
    <w:rsid w:val="00C84C7A"/>
    <w:rsid w:val="00C86A03"/>
    <w:rsid w:val="00C91C92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2D79"/>
    <w:rsid w:val="00D24A05"/>
    <w:rsid w:val="00D26403"/>
    <w:rsid w:val="00D26510"/>
    <w:rsid w:val="00D352C5"/>
    <w:rsid w:val="00D4275B"/>
    <w:rsid w:val="00D456FA"/>
    <w:rsid w:val="00D5792E"/>
    <w:rsid w:val="00D67866"/>
    <w:rsid w:val="00D7413D"/>
    <w:rsid w:val="00D81BC7"/>
    <w:rsid w:val="00DA545E"/>
    <w:rsid w:val="00DB6277"/>
    <w:rsid w:val="00DC0925"/>
    <w:rsid w:val="00DC5DF9"/>
    <w:rsid w:val="00DC7F5C"/>
    <w:rsid w:val="00DD3296"/>
    <w:rsid w:val="00DE47EF"/>
    <w:rsid w:val="00DF03A5"/>
    <w:rsid w:val="00DF2330"/>
    <w:rsid w:val="00E00980"/>
    <w:rsid w:val="00E05553"/>
    <w:rsid w:val="00E168E9"/>
    <w:rsid w:val="00E16B9E"/>
    <w:rsid w:val="00E237AD"/>
    <w:rsid w:val="00E32863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75558"/>
    <w:rsid w:val="00EA3DC0"/>
    <w:rsid w:val="00EB5C9C"/>
    <w:rsid w:val="00EB5EC0"/>
    <w:rsid w:val="00EB66C0"/>
    <w:rsid w:val="00EC1116"/>
    <w:rsid w:val="00ED2A81"/>
    <w:rsid w:val="00EE599B"/>
    <w:rsid w:val="00EE5CF3"/>
    <w:rsid w:val="00EE7996"/>
    <w:rsid w:val="00EF41D7"/>
    <w:rsid w:val="00F07CBE"/>
    <w:rsid w:val="00F25E4A"/>
    <w:rsid w:val="00F26ABB"/>
    <w:rsid w:val="00F2753A"/>
    <w:rsid w:val="00F30B57"/>
    <w:rsid w:val="00F34650"/>
    <w:rsid w:val="00F34D64"/>
    <w:rsid w:val="00F3572C"/>
    <w:rsid w:val="00F41339"/>
    <w:rsid w:val="00F56465"/>
    <w:rsid w:val="00F61FBE"/>
    <w:rsid w:val="00F73369"/>
    <w:rsid w:val="00F73647"/>
    <w:rsid w:val="00F77840"/>
    <w:rsid w:val="00F80ACF"/>
    <w:rsid w:val="00F87254"/>
    <w:rsid w:val="00F90A7A"/>
    <w:rsid w:val="00F9358B"/>
    <w:rsid w:val="00F9496C"/>
    <w:rsid w:val="00FA0D4C"/>
    <w:rsid w:val="00FA287E"/>
    <w:rsid w:val="00FA427A"/>
    <w:rsid w:val="00FA4C60"/>
    <w:rsid w:val="00FB011B"/>
    <w:rsid w:val="00FB28D7"/>
    <w:rsid w:val="00FC39F8"/>
    <w:rsid w:val="00FC73CE"/>
    <w:rsid w:val="00FD53CD"/>
    <w:rsid w:val="00FD6779"/>
    <w:rsid w:val="00FD7778"/>
    <w:rsid w:val="00FF49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0658">
      <o:colormenu v:ext="edit" fillcolor="none" strokecolor="red"/>
    </o:shapedefaults>
    <o:shapelayout v:ext="edit">
      <o:idmap v:ext="edit" data="1,2,3,4,5,6,7,8,9,10,11,12,13,14,15,16,17,18,20,36,52,65"/>
      <o:rules v:ext="edit">
        <o:r id="V:Rule22" type="arc" idref="#_x0000_s54087"/>
        <o:r id="V:Rule39" type="arc" idref="#_x0000_s66622"/>
        <o:r id="V:Rule47" type="arc" idref="#_x0000_s66633"/>
        <o:r id="V:Rule48" type="arc" idref="#_x0000_s66636"/>
        <o:r id="V:Rule57" type="arc" idref="#_x0000_s66798"/>
        <o:r id="V:Rule67" type="arc" idref="#_x0000_s66810"/>
        <o:r id="V:Rule83" type="arc" idref="#_x0000_s67128"/>
        <o:r id="V:Rule89" type="connector" idref="#_x0000_s66578"/>
        <o:r id="V:Rule90" type="connector" idref="#_x0000_s67053"/>
        <o:r id="V:Rule91" type="connector" idref="#_x0000_s54074"/>
        <o:r id="V:Rule92" type="connector" idref="#_x0000_s66857"/>
        <o:r id="V:Rule93" type="connector" idref="#_x0000_s67057"/>
        <o:r id="V:Rule94" type="connector" idref="#_x0000_s54259"/>
        <o:r id="V:Rule95" type="connector" idref="#_x0000_s54031"/>
        <o:r id="V:Rule96" type="connector" idref="#_x0000_s54220"/>
        <o:r id="V:Rule97" type="connector" idref="#_x0000_s66808"/>
        <o:r id="V:Rule98" type="connector" idref="#_x0000_s67052"/>
        <o:r id="V:Rule99" type="connector" idref="#_x0000_s66581"/>
        <o:r id="V:Rule100" type="connector" idref="#_x0000_s66802"/>
        <o:r id="V:Rule101" type="connector" idref="#_x0000_s54029"/>
        <o:r id="V:Rule102" type="connector" idref="#_x0000_s66613"/>
        <o:r id="V:Rule103" type="connector" idref="#_x0000_s67051"/>
        <o:r id="V:Rule104" type="connector" idref="#_x0000_s66800"/>
        <o:r id="V:Rule105" type="connector" idref="#_x0000_s54030"/>
        <o:r id="V:Rule106" type="connector" idref="#_x0000_s66809"/>
        <o:r id="V:Rule107" type="connector" idref="#_x0000_s66804"/>
        <o:r id="V:Rule108" type="connector" idref="#_x0000_s54028"/>
        <o:r id="V:Rule109" type="connector" idref="#_x0000_s54210"/>
        <o:r id="V:Rule110" type="connector" idref="#_x0000_s54076"/>
        <o:r id="V:Rule111" type="connector" idref="#_x0000_s67117"/>
        <o:r id="V:Rule112" type="connector" idref="#_x0000_s54077"/>
        <o:r id="V:Rule113" type="connector" idref="#_x0000_s66623"/>
        <o:r id="V:Rule114" type="connector" idref="#_x0000_s53318"/>
        <o:r id="V:Rule115" type="connector" idref="#_x0000_s66805">
          <o:proxy start="" idref="#_x0000_s37670" connectloc="1"/>
        </o:r>
        <o:r id="V:Rule116" type="connector" idref="#_x0000_s54212"/>
        <o:r id="V:Rule117" type="connector" idref="#_x0000_s54079"/>
        <o:r id="V:Rule118" type="connector" idref="#_x0000_s66616"/>
        <o:r id="V:Rule119" type="connector" idref="#_x0000_s67118"/>
        <o:r id="V:Rule120" type="connector" idref="#_x0000_s66807">
          <o:proxy start="" idref="#_x0000_s37670" connectloc="1"/>
        </o:r>
        <o:r id="V:Rule121" type="connector" idref="#_x0000_s66638"/>
        <o:r id="V:Rule122" type="connector" idref="#_x0000_s54192"/>
        <o:r id="V:Rule123" type="connector" idref="#_x0000_s66806"/>
        <o:r id="V:Rule124" type="connector" idref="#_x0000_s66639"/>
        <o:r id="V:Rule125" type="connector" idref="#_x0000_s54189"/>
        <o:r id="V:Rule126" type="connector" idref="#_x0000_s54078"/>
        <o:r id="V:Rule127" type="connector" idref="#_x0000_s67119"/>
        <o:r id="V:Rule128" type="connector" idref="#_x0000_s66615"/>
        <o:r id="V:Rule129" type="connector" idref="#_x0000_s66631"/>
        <o:r id="V:Rule130" type="connector" idref="#_x0000_s66958"/>
        <o:r id="V:Rule131" type="connector" idref="#_x0000_s53688">
          <o:proxy end="" idref="#_x0000_s53686" connectloc="2"/>
        </o:r>
        <o:r id="V:Rule132" type="connector" idref="#_x0000_s67049"/>
        <o:r id="V:Rule133" type="connector" idref="#_x0000_s37855"/>
        <o:r id="V:Rule134" type="connector" idref="#_x0000_s66796"/>
        <o:r id="V:Rule135" type="connector" idref="#_x0000_s67132"/>
        <o:r id="V:Rule136" type="connector" idref="#_x0000_s66626"/>
        <o:r id="V:Rule137" type="connector" idref="#_x0000_s54086"/>
        <o:r id="V:Rule138" type="connector" idref="#_x0000_s53664"/>
        <o:r id="V:Rule139" type="connector" idref="#_x0000_s54085"/>
        <o:r id="V:Rule140" type="connector" idref="#_x0000_s66799"/>
        <o:r id="V:Rule141" type="connector" idref="#_x0000_s66627"/>
        <o:r id="V:Rule142" type="connector" idref="#_x0000_s67131"/>
        <o:r id="V:Rule143" type="connector" idref="#_x0000_s54226"/>
        <o:r id="V:Rule144" type="connector" idref="#_x0000_s54015"/>
        <o:r id="V:Rule145" type="connector" idref="#_x0000_s67149"/>
        <o:r id="V:Rule146" type="connector" idref="#_x0000_s66632"/>
        <o:r id="V:Rule147" type="connector" idref="#_x0000_s66789"/>
        <o:r id="V:Rule148" type="connector" idref="#_x0000_s54089"/>
        <o:r id="V:Rule149" type="connector" idref="#_x0000_s66790"/>
        <o:r id="V:Rule150" type="connector" idref="#_x0000_s37546"/>
        <o:r id="V:Rule151" type="connector" idref="#_x0000_s66624"/>
        <o:r id="V:Rule152" type="connector" idref="#_x0000_s54088"/>
        <o:r id="V:Rule153" type="connector" idref="#_x0000_s54227"/>
        <o:r id="V:Rule154" type="connector" idref="#_x0000_s54024"/>
        <o:r id="V:Rule155" type="connector" idref="#_x0000_s67148"/>
        <o:r id="V:Rule156" type="connector" idref="#_x0000_s67125"/>
        <o:r id="V:Rule157" type="connector" idref="#_x0000_s66788"/>
        <o:r id="V:Rule158" type="connector" idref="#_x0000_s54080"/>
        <o:r id="V:Rule159" type="connector" idref="#_x0000_s54090"/>
        <o:r id="V:Rule160" type="connector" idref="#_x0000_s54014"/>
        <o:r id="V:Rule161" type="connector" idref="#_x0000_s66637"/>
        <o:r id="V:Rule162" type="connector" idref="#_x0000_s67142"/>
        <o:r id="V:Rule163" type="connector" idref="#_x0000_s37836"/>
        <o:r id="V:Rule164" type="connector" idref="#_x0000_s67143"/>
        <o:r id="V:Rule165" type="connector" idref="#_x0000_s67124"/>
        <o:r id="V:Rule166" type="connector" idref="#_x0000_s66640"/>
        <o:r id="V:Rule167" type="connector" idref="#_x0000_s53573"/>
        <o:r id="V:Rule168" type="connector" idref="#_x0000_s54081"/>
        <o:r id="V:Rule169" type="connector" idref="#_x0000_s54103"/>
      </o:rules>
      <o:regrouptable v:ext="edit">
        <o:entry new="1" old="0"/>
        <o:entry new="2" old="0"/>
        <o:entry new="3" old="1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22"/>
        <o:entry new="24" old="23"/>
        <o:entry new="25" old="24"/>
        <o:entry new="26" old="25"/>
        <o:entry new="27" old="0"/>
        <o:entry new="28" old="0"/>
        <o:entry new="29" old="0"/>
        <o:entry new="30" old="29"/>
        <o:entry new="31" old="0"/>
        <o:entry new="32" old="0"/>
        <o:entry new="33" old="0"/>
        <o:entry new="34" old="33"/>
        <o:entry new="35" old="0"/>
        <o:entry new="36" old="0"/>
        <o:entry new="37" old="36"/>
        <o:entry new="38" old="36"/>
        <o:entry new="39" old="36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48"/>
        <o:entry new="50" old="0"/>
        <o:entry new="51" old="0"/>
        <o:entry new="52" old="51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68"/>
        <o:entry new="70" old="0"/>
        <o:entry new="71" old="0"/>
        <o:entry new="72" old="0"/>
        <o:entry new="73" old="72"/>
        <o:entry new="74" old="72"/>
        <o:entry new="75" old="0"/>
        <o:entry new="76" old="0"/>
        <o:entry new="77" old="0"/>
        <o:entry new="78" old="0"/>
        <o:entry new="79" old="0"/>
        <o:entry new="80" old="0"/>
        <o:entry new="81" old="0"/>
        <o:entry new="82" old="81"/>
        <o:entry new="83" old="0"/>
        <o:entry new="84" old="83"/>
        <o:entry new="85" old="0"/>
        <o:entry new="86" old="0"/>
        <o:entry new="87" old="0"/>
        <o:entry new="88" old="0"/>
        <o:entry new="89" old="0"/>
        <o:entry new="90" old="89"/>
        <o:entry new="91" old="0"/>
        <o:entry new="92" old="91"/>
        <o:entry new="93" old="0"/>
        <o:entry new="94" old="0"/>
        <o:entry new="95" old="0"/>
        <o:entry new="96" old="0"/>
        <o:entry new="97" old="0"/>
        <o:entry new="98" old="96"/>
        <o:entry new="99" old="96"/>
        <o:entry new="100" old="0"/>
        <o:entry new="101" old="0"/>
        <o:entry new="102" old="0"/>
        <o:entry new="103" old="101"/>
        <o:entry new="104" old="0"/>
        <o:entry new="105" old="0"/>
        <o:entry new="106" old="0"/>
        <o:entry new="107" old="0"/>
        <o:entry new="108" old="0"/>
        <o:entry new="109" old="0"/>
        <o:entry new="110" old="0"/>
        <o:entry new="111" old="110"/>
        <o:entry new="112" old="0"/>
        <o:entry new="113" old="112"/>
        <o:entry new="114" old="0"/>
        <o:entry new="115" old="113"/>
        <o:entry new="116" old="0"/>
        <o:entry new="117" old="0"/>
        <o:entry new="118" old="117"/>
        <o:entry new="119" old="118"/>
        <o:entry new="120" old="0"/>
        <o:entry new="121" old="120"/>
        <o:entry new="122" old="0"/>
        <o:entry new="123" old="122"/>
        <o:entry new="124" old="123"/>
        <o:entry new="125" old="0"/>
        <o:entry new="126" old="0"/>
        <o:entry new="127" old="126"/>
        <o:entry new="128" old="127"/>
        <o:entry new="129" old="128"/>
        <o:entry new="130" old="128"/>
        <o:entry new="131" old="128"/>
        <o:entry new="132" old="128"/>
        <o:entry new="133" old="128"/>
        <o:entry new="134" old="128"/>
        <o:entry new="135" old="128"/>
        <o:entry new="136" old="128"/>
        <o:entry new="137" old="128"/>
        <o:entry new="138" old="127"/>
        <o:entry new="139" old="127"/>
        <o:entry new="140" old="0"/>
        <o:entry new="141" old="0"/>
        <o:entry new="142" old="0"/>
        <o:entry new="143" old="0"/>
        <o:entry new="144" old="142"/>
        <o:entry new="145" old="0"/>
        <o:entry new="146" old="0"/>
        <o:entry new="147" old="0"/>
        <o:entry new="148" old="145"/>
        <o:entry new="149" old="0"/>
        <o:entry new="150" old="0"/>
        <o:entry new="151" old="150"/>
        <o:entry new="152" old="0"/>
        <o:entry new="153" old="0"/>
        <o:entry new="154" old="153"/>
        <o:entry new="155" old="0"/>
        <o:entry new="156" old="0"/>
        <o:entry new="157" old="0"/>
        <o:entry new="158" old="0"/>
        <o:entry new="159" old="0"/>
        <o:entry new="160" old="0"/>
        <o:entry new="161" old="0"/>
        <o:entry new="162" old="161"/>
        <o:entry new="163" old="161"/>
        <o:entry new="164" old="0"/>
        <o:entry new="165" old="0"/>
        <o:entry new="166" old="0"/>
        <o:entry new="167" old="0"/>
        <o:entry new="168" old="0"/>
        <o:entry new="169" old="0"/>
        <o:entry new="170" old="0"/>
        <o:entry new="171" old="0"/>
        <o:entry new="172" old="0"/>
        <o:entry new="173" old="0"/>
        <o:entry new="174" old="0"/>
        <o:entry new="175" old="0"/>
        <o:entry new="176" old="0"/>
        <o:entry new="177" old="0"/>
        <o:entry new="178" old="0"/>
        <o:entry new="179" old="0"/>
        <o:entry new="180" old="0"/>
        <o:entry new="181" old="0"/>
        <o:entry new="182" old="181"/>
        <o:entry new="183" old="0"/>
        <o:entry new="184" old="0"/>
        <o:entry new="185" old="0"/>
        <o:entry new="186" old="185"/>
        <o:entry new="187" old="0"/>
        <o:entry new="188" old="187"/>
        <o:entry new="189" old="0"/>
        <o:entry new="190" old="187"/>
        <o:entry new="191" old="0"/>
        <o:entry new="192" old="0"/>
        <o:entry new="193" old="0"/>
        <o:entry new="194" old="0"/>
        <o:entry new="195" old="0"/>
        <o:entry new="196" old="0"/>
        <o:entry new="197" old="0"/>
        <o:entry new="198" old="0"/>
        <o:entry new="199" old="0"/>
        <o:entry new="200" old="0"/>
        <o:entry new="201" old="0"/>
        <o:entry new="202" old="0"/>
        <o:entry new="203" old="0"/>
        <o:entry new="204" old="0"/>
        <o:entry new="205" old="0"/>
        <o:entry new="206" old="0"/>
        <o:entry new="207" old="0"/>
        <o:entry new="208" old="0"/>
        <o:entry new="209" old="208"/>
        <o:entry new="210" old="0"/>
        <o:entry new="211" old="0"/>
        <o:entry new="212" old="0"/>
        <o:entry new="213" old="0"/>
        <o:entry new="214" old="0"/>
        <o:entry new="215" old="0"/>
        <o:entry new="216" old="0"/>
        <o:entry new="217" old="0"/>
        <o:entry new="218" old="217"/>
        <o:entry new="219" old="0"/>
        <o:entry new="220" old="219"/>
        <o:entry new="221" old="0"/>
        <o:entry new="222" old="0"/>
        <o:entry new="223" old="0"/>
        <o:entry new="224" old="0"/>
        <o:entry new="225" old="0"/>
        <o:entry new="226" old="0"/>
        <o:entry new="227" old="0"/>
        <o:entry new="228" old="0"/>
        <o:entry new="229" old="0"/>
        <o:entry new="230" old="0"/>
        <o:entry new="231" old="0"/>
        <o:entry new="232" old="0"/>
        <o:entry new="233" old="232"/>
        <o:entry new="235" old="0"/>
        <o:entry new="236" old="0"/>
        <o:entry new="237" old="0"/>
        <o:entry new="238" old="0"/>
        <o:entry new="239" old="0"/>
        <o:entry new="240" old="239"/>
        <o:entry new="241" old="0"/>
        <o:entry new="242" old="241"/>
        <o:entry new="243" old="0"/>
        <o:entry new="244" old="0"/>
        <o:entry new="245" old="0"/>
        <o:entry new="246" old="0"/>
        <o:entry new="247" old="0"/>
        <o:entry new="248" old="0"/>
        <o:entry new="249" old="0"/>
        <o:entry new="250" old="0"/>
        <o:entry new="251" old="250"/>
        <o:entry new="252" old="0"/>
        <o:entry new="253" old="0"/>
        <o:entry new="254" old="0"/>
        <o:entry new="255" old="0"/>
        <o:entry new="256" old="0"/>
        <o:entry new="257" old="0"/>
        <o:entry new="258" old="0"/>
        <o:entry new="259" old="0"/>
        <o:entry new="260" old="0"/>
        <o:entry new="261" old="0"/>
        <o:entry new="262" old="0"/>
        <o:entry new="263" old="0"/>
        <o:entry new="264" old="0"/>
        <o:entry new="265" old="0"/>
        <o:entry new="266" old="0"/>
        <o:entry new="267" old="0"/>
        <o:entry new="268" old="0"/>
        <o:entry new="269" old="0"/>
        <o:entry new="270" old="0"/>
        <o:entry new="271" old="0"/>
        <o:entry new="272" old="271"/>
        <o:entry new="273" old="0"/>
        <o:entry new="274" old="0"/>
        <o:entry new="275" old="0"/>
        <o:entry new="276" old="0"/>
        <o:entry new="277" old="0"/>
        <o:entry new="278" old="0"/>
        <o:entry new="279" old="0"/>
        <o:entry new="280" old="279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List Paragraph"/>
    <w:basedOn w:val="a"/>
    <w:uiPriority w:val="34"/>
    <w:qFormat/>
    <w:rsid w:val="00C505D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54" Type="http://schemas.openxmlformats.org/officeDocument/2006/relationships/image" Target="media/image24.wm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gif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6</Words>
  <Characters>1061</Characters>
  <Application>Microsoft Office Word</Application>
  <DocSecurity>0</DocSecurity>
  <Lines>8</Lines>
  <Paragraphs>2</Paragraphs>
  <ScaleCrop>false</ScaleCrop>
  <Company>广州大学</Company>
  <LinksUpToDate>false</LinksUpToDate>
  <CharactersWithSpaces>1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Administrator</cp:lastModifiedBy>
  <cp:revision>4</cp:revision>
  <cp:lastPrinted>2015-06-15T02:26:00Z</cp:lastPrinted>
  <dcterms:created xsi:type="dcterms:W3CDTF">2019-05-13T13:44:00Z</dcterms:created>
  <dcterms:modified xsi:type="dcterms:W3CDTF">2019-05-1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